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C1CC26" w14:textId="77777777" w:rsidR="003864B2" w:rsidRPr="00842469" w:rsidRDefault="003864B2">
      <w:pPr>
        <w:rPr>
          <w:rFonts w:ascii="Arial" w:hAnsi="Arial" w:cs="Arial"/>
        </w:rPr>
      </w:pPr>
    </w:p>
    <w:p w14:paraId="13C1AF4A" w14:textId="77777777" w:rsidR="00B25766" w:rsidRPr="00842469" w:rsidRDefault="00B25766">
      <w:pPr>
        <w:rPr>
          <w:rFonts w:ascii="Arial" w:hAnsi="Arial" w:cs="Arial"/>
        </w:rPr>
      </w:pPr>
    </w:p>
    <w:p w14:paraId="6E11CEEF" w14:textId="612EE0E8" w:rsidR="00BC23B2" w:rsidRPr="00BB28BD" w:rsidRDefault="00BC23B2" w:rsidP="00BC23B2">
      <w:pPr>
        <w:pStyle w:val="Header"/>
        <w:keepLines/>
        <w:tabs>
          <w:tab w:val="right" w:pos="10440"/>
          <w:tab w:val="right" w:pos="13323"/>
        </w:tabs>
        <w:rPr>
          <w:rFonts w:cs="Arial"/>
          <w:color w:val="000000" w:themeColor="text1"/>
          <w:sz w:val="24"/>
          <w:szCs w:val="24"/>
          <w:lang w:val="en-US" w:eastAsia="zh-CN"/>
        </w:rPr>
      </w:pPr>
      <w:r w:rsidRPr="00BB28BD">
        <w:rPr>
          <w:rFonts w:cs="Arial"/>
          <w:color w:val="000000" w:themeColor="text1"/>
          <w:sz w:val="24"/>
          <w:szCs w:val="24"/>
        </w:rPr>
        <w:t xml:space="preserve">3GPP TSG-RAN WG4 Meeting # 95-e </w:t>
      </w:r>
      <w:r w:rsidRPr="00BB28BD">
        <w:rPr>
          <w:rFonts w:cs="Arial"/>
          <w:color w:val="000000" w:themeColor="text1"/>
          <w:sz w:val="24"/>
          <w:szCs w:val="24"/>
        </w:rPr>
        <w:tab/>
      </w:r>
      <w:r w:rsidR="00BB28BD" w:rsidRPr="00BB28BD">
        <w:rPr>
          <w:rFonts w:cs="Arial"/>
          <w:bCs/>
          <w:color w:val="000000" w:themeColor="text1"/>
          <w:sz w:val="24"/>
          <w:szCs w:val="24"/>
        </w:rPr>
        <w:t>R4-2006694</w:t>
      </w:r>
    </w:p>
    <w:p w14:paraId="3C3CAA40" w14:textId="6459A8AF" w:rsidR="00BC23B2" w:rsidRPr="00842469" w:rsidRDefault="00BC23B2" w:rsidP="00BC23B2">
      <w:pPr>
        <w:pStyle w:val="Header"/>
        <w:tabs>
          <w:tab w:val="right" w:pos="9781"/>
          <w:tab w:val="right" w:pos="13323"/>
        </w:tabs>
        <w:outlineLvl w:val="0"/>
        <w:rPr>
          <w:rFonts w:cs="Arial"/>
          <w:sz w:val="24"/>
          <w:szCs w:val="24"/>
          <w:lang w:eastAsia="zh-CN"/>
        </w:rPr>
      </w:pPr>
      <w:r w:rsidRPr="00842469">
        <w:rPr>
          <w:rFonts w:cs="Arial"/>
          <w:sz w:val="24"/>
          <w:szCs w:val="24"/>
          <w:lang w:eastAsia="zh-CN"/>
        </w:rPr>
        <w:t>Electronic Meeting, 25</w:t>
      </w:r>
      <w:r w:rsidR="00302A60" w:rsidRPr="00302A60">
        <w:rPr>
          <w:rFonts w:cs="Arial"/>
          <w:sz w:val="24"/>
          <w:szCs w:val="24"/>
          <w:vertAlign w:val="superscript"/>
          <w:lang w:eastAsia="zh-CN"/>
        </w:rPr>
        <w:t>th</w:t>
      </w:r>
      <w:r w:rsidRPr="00842469">
        <w:rPr>
          <w:rFonts w:cs="Arial"/>
          <w:sz w:val="24"/>
          <w:szCs w:val="24"/>
          <w:lang w:eastAsia="zh-CN"/>
        </w:rPr>
        <w:t xml:space="preserve"> May – 5</w:t>
      </w:r>
      <w:r w:rsidR="00302A60" w:rsidRPr="00302A60">
        <w:rPr>
          <w:rFonts w:cs="Arial"/>
          <w:sz w:val="24"/>
          <w:szCs w:val="24"/>
          <w:vertAlign w:val="superscript"/>
          <w:lang w:eastAsia="zh-CN"/>
        </w:rPr>
        <w:t>th</w:t>
      </w:r>
      <w:r w:rsidRPr="00842469">
        <w:rPr>
          <w:rFonts w:cs="Arial"/>
          <w:sz w:val="24"/>
          <w:szCs w:val="24"/>
          <w:lang w:eastAsia="zh-CN"/>
        </w:rPr>
        <w:t xml:space="preserve"> June, 2020</w:t>
      </w:r>
    </w:p>
    <w:p w14:paraId="3D555E81" w14:textId="77777777" w:rsidR="00B25766" w:rsidRPr="00842469" w:rsidRDefault="00B25766" w:rsidP="00B25766">
      <w:pPr>
        <w:rPr>
          <w:rFonts w:ascii="Arial" w:hAnsi="Arial" w:cs="Arial"/>
          <w:sz w:val="24"/>
          <w:szCs w:val="24"/>
        </w:rPr>
      </w:pPr>
    </w:p>
    <w:p w14:paraId="4ED8E0FF" w14:textId="77777777" w:rsidR="000D31E9" w:rsidRPr="00842469" w:rsidRDefault="000D31E9" w:rsidP="000D31E9">
      <w:pPr>
        <w:spacing w:after="120"/>
        <w:ind w:left="1985" w:hanging="1985"/>
        <w:rPr>
          <w:rFonts w:ascii="Arial" w:hAnsi="Arial" w:cs="Arial"/>
          <w:sz w:val="24"/>
          <w:szCs w:val="24"/>
        </w:rPr>
      </w:pPr>
      <w:r w:rsidRPr="00842469">
        <w:rPr>
          <w:rFonts w:ascii="Arial" w:hAnsi="Arial" w:cs="Arial"/>
          <w:sz w:val="24"/>
          <w:szCs w:val="24"/>
        </w:rPr>
        <w:t xml:space="preserve">Source: </w:t>
      </w:r>
      <w:r w:rsidRPr="00842469">
        <w:rPr>
          <w:rFonts w:ascii="Arial" w:hAnsi="Arial" w:cs="Arial"/>
          <w:sz w:val="24"/>
          <w:szCs w:val="24"/>
        </w:rPr>
        <w:tab/>
        <w:t>Verizon, Samsung, M</w:t>
      </w:r>
      <w:r w:rsidRPr="0084246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ediatek, </w:t>
      </w:r>
      <w:r w:rsidRPr="00842469">
        <w:rPr>
          <w:rFonts w:ascii="Arial" w:hAnsi="Arial" w:cs="Arial"/>
          <w:sz w:val="24"/>
          <w:szCs w:val="24"/>
        </w:rPr>
        <w:t>Q</w:t>
      </w:r>
      <w:r w:rsidRPr="00842469">
        <w:rPr>
          <w:rFonts w:ascii="Arial" w:hAnsi="Arial" w:cs="Arial"/>
          <w:color w:val="222222"/>
          <w:sz w:val="24"/>
          <w:szCs w:val="24"/>
          <w:shd w:val="clear" w:color="auto" w:fill="FFFFFF"/>
        </w:rPr>
        <w:t>ualcomm, Ericsson</w:t>
      </w:r>
      <w:r w:rsidRPr="00842469" w:rsidDel="005927BC">
        <w:rPr>
          <w:rFonts w:ascii="Arial" w:hAnsi="Arial" w:cs="Arial"/>
          <w:sz w:val="24"/>
          <w:szCs w:val="24"/>
        </w:rPr>
        <w:t xml:space="preserve"> </w:t>
      </w:r>
      <w:r w:rsidRPr="00842469">
        <w:rPr>
          <w:rFonts w:ascii="Arial" w:hAnsi="Arial" w:cs="Arial"/>
          <w:sz w:val="24"/>
          <w:szCs w:val="24"/>
        </w:rPr>
        <w:t>Nokia</w:t>
      </w:r>
      <w:r w:rsidRPr="00842469" w:rsidDel="005927BC">
        <w:rPr>
          <w:rFonts w:ascii="Arial" w:hAnsi="Arial" w:cs="Arial"/>
          <w:sz w:val="24"/>
          <w:szCs w:val="24"/>
        </w:rPr>
        <w:t xml:space="preserve"> </w:t>
      </w:r>
    </w:p>
    <w:p w14:paraId="713C7EC9" w14:textId="1F717C5F" w:rsidR="000D31E9" w:rsidRPr="00842469" w:rsidRDefault="000D31E9" w:rsidP="000D31E9">
      <w:pPr>
        <w:spacing w:after="120"/>
        <w:ind w:left="1985" w:hanging="1985"/>
        <w:rPr>
          <w:rFonts w:ascii="Arial" w:hAnsi="Arial" w:cs="Arial"/>
          <w:sz w:val="24"/>
          <w:szCs w:val="24"/>
        </w:rPr>
      </w:pPr>
      <w:r w:rsidRPr="00842469">
        <w:rPr>
          <w:rFonts w:ascii="Arial" w:hAnsi="Arial" w:cs="Arial"/>
          <w:sz w:val="24"/>
          <w:szCs w:val="24"/>
        </w:rPr>
        <w:t>Title:</w:t>
      </w:r>
      <w:r w:rsidRPr="00842469">
        <w:rPr>
          <w:rFonts w:ascii="Arial" w:hAnsi="Arial" w:cs="Arial"/>
          <w:sz w:val="24"/>
          <w:szCs w:val="24"/>
        </w:rPr>
        <w:tab/>
        <w:t>TP for TR 38.716-02-00</w:t>
      </w:r>
      <w:r w:rsidRPr="00842469">
        <w:rPr>
          <w:rFonts w:ascii="Arial" w:hAnsi="Arial" w:cs="Arial"/>
          <w:sz w:val="24"/>
          <w:szCs w:val="24"/>
          <w:lang w:eastAsia="ja-JP"/>
        </w:rPr>
        <w:t>: CA</w:t>
      </w:r>
      <w:r w:rsidRPr="00842469">
        <w:rPr>
          <w:rFonts w:ascii="Arial" w:hAnsi="Arial" w:cs="Arial"/>
          <w:sz w:val="24"/>
          <w:szCs w:val="24"/>
          <w:lang w:eastAsia="zh-TW"/>
        </w:rPr>
        <w:t>_n</w:t>
      </w:r>
      <w:r w:rsidR="006B4C2B">
        <w:rPr>
          <w:rFonts w:ascii="Arial" w:hAnsi="Arial" w:cs="Arial"/>
          <w:sz w:val="24"/>
          <w:szCs w:val="24"/>
          <w:lang w:eastAsia="zh-TW"/>
        </w:rPr>
        <w:t>66</w:t>
      </w:r>
      <w:r w:rsidRPr="00842469">
        <w:rPr>
          <w:rFonts w:ascii="Arial" w:hAnsi="Arial" w:cs="Arial"/>
          <w:sz w:val="24"/>
          <w:szCs w:val="24"/>
          <w:lang w:eastAsia="zh-TW"/>
        </w:rPr>
        <w:t xml:space="preserve">-n77 </w:t>
      </w:r>
    </w:p>
    <w:p w14:paraId="38D8D14B" w14:textId="3ED32C45" w:rsidR="000D31E9" w:rsidRPr="00842469" w:rsidRDefault="000D31E9" w:rsidP="000D31E9">
      <w:pPr>
        <w:spacing w:after="120"/>
        <w:ind w:left="1985" w:hanging="1985"/>
        <w:rPr>
          <w:rFonts w:ascii="Arial" w:hAnsi="Arial" w:cs="Arial"/>
          <w:bCs/>
          <w:sz w:val="24"/>
          <w:szCs w:val="24"/>
          <w:lang w:val="pt-BR" w:eastAsia="ja-JP"/>
        </w:rPr>
      </w:pPr>
      <w:r w:rsidRPr="00842469">
        <w:rPr>
          <w:rFonts w:ascii="Arial" w:hAnsi="Arial" w:cs="Arial"/>
          <w:sz w:val="24"/>
          <w:szCs w:val="24"/>
          <w:lang w:val="pt-BR"/>
        </w:rPr>
        <w:t>Agenda item:</w:t>
      </w:r>
      <w:r w:rsidRPr="00842469">
        <w:rPr>
          <w:rFonts w:ascii="Arial" w:hAnsi="Arial" w:cs="Arial"/>
          <w:sz w:val="24"/>
          <w:szCs w:val="24"/>
          <w:lang w:val="pt-BR"/>
        </w:rPr>
        <w:tab/>
      </w:r>
      <w:r w:rsidR="005F48A8">
        <w:rPr>
          <w:rFonts w:ascii="Arial" w:hAnsi="Arial" w:cs="Arial"/>
          <w:sz w:val="24"/>
          <w:szCs w:val="24"/>
          <w:lang w:val="pt-BR"/>
        </w:rPr>
        <w:t>8.2.2</w:t>
      </w:r>
      <w:r w:rsidRPr="00842469">
        <w:rPr>
          <w:rFonts w:ascii="Arial" w:hAnsi="Arial" w:cs="Arial"/>
          <w:sz w:val="24"/>
          <w:szCs w:val="24"/>
          <w:lang w:val="pt-BR"/>
        </w:rPr>
        <w:t xml:space="preserve"> </w:t>
      </w:r>
    </w:p>
    <w:p w14:paraId="70E1EFDA" w14:textId="77777777" w:rsidR="000D31E9" w:rsidRPr="00842469" w:rsidRDefault="000D31E9" w:rsidP="000D31E9">
      <w:pPr>
        <w:spacing w:after="120"/>
        <w:ind w:left="1985" w:hanging="1985"/>
        <w:rPr>
          <w:rFonts w:ascii="Arial" w:hAnsi="Arial" w:cs="Arial"/>
          <w:bCs/>
          <w:sz w:val="24"/>
          <w:szCs w:val="24"/>
          <w:lang w:val="en-US" w:eastAsia="ja-JP"/>
        </w:rPr>
      </w:pPr>
      <w:r w:rsidRPr="00842469">
        <w:rPr>
          <w:rFonts w:ascii="Arial" w:hAnsi="Arial" w:cs="Arial"/>
          <w:sz w:val="24"/>
          <w:szCs w:val="24"/>
        </w:rPr>
        <w:t>Document for:</w:t>
      </w:r>
      <w:r w:rsidRPr="00842469">
        <w:rPr>
          <w:rFonts w:ascii="Arial" w:hAnsi="Arial" w:cs="Arial"/>
          <w:sz w:val="24"/>
          <w:szCs w:val="24"/>
        </w:rPr>
        <w:tab/>
      </w:r>
      <w:r w:rsidRPr="00842469">
        <w:rPr>
          <w:rFonts w:ascii="Arial" w:hAnsi="Arial" w:cs="Arial"/>
          <w:bCs/>
          <w:sz w:val="24"/>
          <w:szCs w:val="24"/>
          <w:lang w:eastAsia="ja-JP"/>
        </w:rPr>
        <w:t>Approval</w:t>
      </w:r>
    </w:p>
    <w:p w14:paraId="38A8FA93" w14:textId="77777777" w:rsidR="00B25766" w:rsidRPr="00842469" w:rsidRDefault="00B25766" w:rsidP="00B25766">
      <w:pPr>
        <w:pBdr>
          <w:bottom w:val="single" w:sz="4" w:space="1" w:color="auto"/>
        </w:pBdr>
        <w:rPr>
          <w:rFonts w:ascii="Arial" w:hAnsi="Arial" w:cs="Arial"/>
          <w:lang w:eastAsia="ja-JP"/>
        </w:rPr>
      </w:pPr>
    </w:p>
    <w:p w14:paraId="45A1A0BC" w14:textId="77777777" w:rsidR="00B25766" w:rsidRPr="00842469" w:rsidRDefault="00B25766" w:rsidP="00B25766">
      <w:pPr>
        <w:pStyle w:val="Heading1"/>
        <w:numPr>
          <w:ilvl w:val="0"/>
          <w:numId w:val="1"/>
        </w:numPr>
        <w:rPr>
          <w:rFonts w:ascii="Arial" w:hAnsi="Arial" w:cs="Arial"/>
          <w:b/>
          <w:color w:val="auto"/>
          <w:sz w:val="28"/>
          <w:szCs w:val="28"/>
        </w:rPr>
      </w:pPr>
      <w:r w:rsidRPr="00842469">
        <w:rPr>
          <w:rFonts w:ascii="Arial" w:hAnsi="Arial" w:cs="Arial"/>
          <w:b/>
          <w:color w:val="auto"/>
          <w:sz w:val="28"/>
          <w:szCs w:val="28"/>
        </w:rPr>
        <w:t>Introduction</w:t>
      </w:r>
    </w:p>
    <w:p w14:paraId="64A02323" w14:textId="57662DD0" w:rsidR="00B25766" w:rsidRPr="00842469" w:rsidRDefault="00690E04" w:rsidP="00690E04">
      <w:pPr>
        <w:snapToGrid w:val="0"/>
        <w:spacing w:afterLines="50" w:after="120" w:line="264" w:lineRule="auto"/>
        <w:ind w:leftChars="50" w:left="100"/>
        <w:rPr>
          <w:rFonts w:ascii="Arial" w:hAnsi="Arial" w:cs="Arial"/>
          <w:lang w:eastAsia="ja-JP"/>
        </w:rPr>
      </w:pPr>
      <w:r w:rsidRPr="00842469">
        <w:rPr>
          <w:rFonts w:ascii="Arial" w:eastAsia="MS Mincho" w:hAnsi="Arial" w:cs="Arial"/>
        </w:rPr>
        <w:t>In RAN#87</w:t>
      </w:r>
      <w:r w:rsidR="00E256DF" w:rsidRPr="00842469">
        <w:rPr>
          <w:rFonts w:ascii="Arial" w:eastAsia="MS Mincho" w:hAnsi="Arial" w:cs="Arial"/>
        </w:rPr>
        <w:t>-e</w:t>
      </w:r>
      <w:r w:rsidR="00B25766" w:rsidRPr="00842469">
        <w:rPr>
          <w:rFonts w:ascii="Arial" w:eastAsia="MS Mincho" w:hAnsi="Arial" w:cs="Arial"/>
        </w:rPr>
        <w:t xml:space="preserve"> meeting, the revised WID </w:t>
      </w:r>
      <w:r w:rsidR="001C2999" w:rsidRPr="00842469">
        <w:rPr>
          <w:rFonts w:ascii="Arial" w:eastAsia="MS Mincho" w:hAnsi="Arial" w:cs="Arial"/>
        </w:rPr>
        <w:t>”</w:t>
      </w:r>
      <w:r w:rsidR="001C2999" w:rsidRPr="00842469">
        <w:rPr>
          <w:rFonts w:ascii="Arial" w:hAnsi="Arial" w:cs="Arial"/>
          <w:lang w:val="en-US" w:eastAsia="zh-CN"/>
        </w:rPr>
        <w:t xml:space="preserve"> Rel-16 </w:t>
      </w:r>
      <w:r w:rsidR="001C2999" w:rsidRPr="00842469">
        <w:rPr>
          <w:rFonts w:ascii="Arial" w:hAnsi="Arial" w:cs="Arial"/>
        </w:rPr>
        <w:t xml:space="preserve">NR Inter-band </w:t>
      </w:r>
      <w:r w:rsidR="001C2999" w:rsidRPr="00842469">
        <w:rPr>
          <w:rFonts w:ascii="Arial" w:hAnsi="Arial" w:cs="Arial"/>
          <w:lang w:val="en-US" w:eastAsia="zh-CN"/>
        </w:rPr>
        <w:t xml:space="preserve">Carrier Aggregation/Dual Connectivity </w:t>
      </w:r>
      <w:r w:rsidR="001C2999" w:rsidRPr="00842469">
        <w:rPr>
          <w:rFonts w:ascii="Arial" w:hAnsi="Arial" w:cs="Arial"/>
        </w:rPr>
        <w:t xml:space="preserve">for 2 bands DL with </w:t>
      </w:r>
      <w:r w:rsidR="001C2999" w:rsidRPr="00842469">
        <w:rPr>
          <w:rFonts w:ascii="Arial" w:hAnsi="Arial" w:cs="Arial"/>
          <w:lang w:val="en-US" w:eastAsia="zh-CN"/>
        </w:rPr>
        <w:t>x</w:t>
      </w:r>
      <w:r w:rsidR="001C2999" w:rsidRPr="00842469">
        <w:rPr>
          <w:rFonts w:ascii="Arial" w:hAnsi="Arial" w:cs="Arial"/>
        </w:rPr>
        <w:t xml:space="preserve"> bands UL </w:t>
      </w:r>
      <w:r w:rsidR="001C2999" w:rsidRPr="00842469">
        <w:rPr>
          <w:rFonts w:ascii="Arial" w:hAnsi="Arial" w:cs="Arial"/>
          <w:lang w:val="en-US" w:eastAsia="zh-CN"/>
        </w:rPr>
        <w:t>(x=1,2)</w:t>
      </w:r>
      <w:r w:rsidR="001C2999" w:rsidRPr="00842469">
        <w:rPr>
          <w:rFonts w:ascii="Arial" w:eastAsia="MS Mincho" w:hAnsi="Arial" w:cs="Arial"/>
        </w:rPr>
        <w:t>”</w:t>
      </w:r>
      <w:r w:rsidRPr="00842469">
        <w:rPr>
          <w:rFonts w:ascii="Arial" w:eastAsia="PMingLiU" w:hAnsi="Arial" w:cs="Arial"/>
          <w:lang w:eastAsia="zh-TW"/>
        </w:rPr>
        <w:t xml:space="preserve"> </w:t>
      </w:r>
      <w:r w:rsidR="00B25766" w:rsidRPr="00842469">
        <w:rPr>
          <w:rFonts w:ascii="Arial" w:eastAsia="MS Mincho" w:hAnsi="Arial" w:cs="Arial"/>
        </w:rPr>
        <w:t>[1]</w:t>
      </w:r>
      <w:r w:rsidR="001C2999" w:rsidRPr="00842469">
        <w:rPr>
          <w:rFonts w:ascii="Arial" w:eastAsia="MS Mincho" w:hAnsi="Arial" w:cs="Arial"/>
        </w:rPr>
        <w:t xml:space="preserve"> was approved</w:t>
      </w:r>
      <w:r w:rsidR="00B25766" w:rsidRPr="00842469">
        <w:rPr>
          <w:rFonts w:ascii="Arial" w:eastAsia="MS Mincho" w:hAnsi="Arial" w:cs="Arial"/>
        </w:rPr>
        <w:t xml:space="preserve">. This contribution is a text proposal for </w:t>
      </w:r>
      <w:r w:rsidRPr="00842469">
        <w:rPr>
          <w:rFonts w:ascii="Arial" w:hAnsi="Arial" w:cs="Arial"/>
        </w:rPr>
        <w:t xml:space="preserve">TR 38.716-02-00 </w:t>
      </w:r>
      <w:r w:rsidR="00B25766" w:rsidRPr="00842469">
        <w:rPr>
          <w:rFonts w:ascii="Arial" w:eastAsia="MS Mincho" w:hAnsi="Arial" w:cs="Arial"/>
        </w:rPr>
        <w:t xml:space="preserve">to include </w:t>
      </w:r>
      <w:r w:rsidR="0000380C" w:rsidRPr="00842469">
        <w:rPr>
          <w:rFonts w:ascii="Arial" w:hAnsi="Arial" w:cs="Arial"/>
          <w:lang w:eastAsia="zh-TW"/>
        </w:rPr>
        <w:t>CA_</w:t>
      </w:r>
      <w:r w:rsidR="00C82C25" w:rsidRPr="00842469">
        <w:rPr>
          <w:rFonts w:ascii="Arial" w:hAnsi="Arial" w:cs="Arial"/>
          <w:lang w:eastAsia="zh-TW"/>
        </w:rPr>
        <w:t>n66</w:t>
      </w:r>
      <w:r w:rsidR="00B25766" w:rsidRPr="00842469">
        <w:rPr>
          <w:rFonts w:ascii="Arial" w:hAnsi="Arial" w:cs="Arial"/>
          <w:lang w:eastAsia="zh-TW"/>
        </w:rPr>
        <w:t>A_n</w:t>
      </w:r>
      <w:r w:rsidRPr="00842469">
        <w:rPr>
          <w:rFonts w:ascii="Arial" w:hAnsi="Arial" w:cs="Arial"/>
          <w:lang w:eastAsia="zh-TW"/>
        </w:rPr>
        <w:t>77A</w:t>
      </w:r>
      <w:r w:rsidR="003F69CB" w:rsidRPr="00842469">
        <w:rPr>
          <w:rFonts w:ascii="Arial" w:hAnsi="Arial" w:cs="Arial"/>
          <w:lang w:eastAsia="zh-TW"/>
        </w:rPr>
        <w:t xml:space="preserve"> CA band combination</w:t>
      </w:r>
      <w:r w:rsidR="00B25766" w:rsidRPr="00842469">
        <w:rPr>
          <w:rFonts w:ascii="Arial" w:hAnsi="Arial" w:cs="Arial"/>
          <w:lang w:eastAsia="zh-TW"/>
        </w:rPr>
        <w:t>.</w:t>
      </w:r>
      <w:r w:rsidR="00B25766" w:rsidRPr="00842469">
        <w:rPr>
          <w:rFonts w:ascii="Arial" w:hAnsi="Arial" w:cs="Arial"/>
          <w:lang w:eastAsia="ja-JP"/>
        </w:rPr>
        <w:t xml:space="preserve"> </w:t>
      </w:r>
    </w:p>
    <w:p w14:paraId="6E70E38F" w14:textId="77777777" w:rsidR="00B25766" w:rsidRPr="00842469" w:rsidRDefault="00B25766" w:rsidP="00B25766">
      <w:pPr>
        <w:pStyle w:val="Heading1"/>
        <w:numPr>
          <w:ilvl w:val="0"/>
          <w:numId w:val="1"/>
        </w:numPr>
        <w:rPr>
          <w:rFonts w:ascii="Arial" w:eastAsia="MS Mincho" w:hAnsi="Arial" w:cs="Arial"/>
          <w:b/>
          <w:color w:val="auto"/>
          <w:sz w:val="28"/>
          <w:szCs w:val="28"/>
        </w:rPr>
      </w:pPr>
      <w:r w:rsidRPr="00842469">
        <w:rPr>
          <w:rFonts w:ascii="Arial" w:eastAsia="MS Mincho" w:hAnsi="Arial" w:cs="Arial"/>
          <w:b/>
          <w:color w:val="auto"/>
          <w:sz w:val="28"/>
          <w:szCs w:val="28"/>
        </w:rPr>
        <w:t xml:space="preserve">Reference </w:t>
      </w:r>
    </w:p>
    <w:p w14:paraId="7BD6C9B9" w14:textId="77777777" w:rsidR="00B25766" w:rsidRPr="00842469" w:rsidRDefault="00B25766" w:rsidP="00B25766">
      <w:pPr>
        <w:ind w:left="360" w:hanging="360"/>
        <w:rPr>
          <w:rFonts w:ascii="Arial" w:eastAsia="Batang" w:hAnsi="Arial" w:cs="Arial"/>
          <w:lang w:eastAsia="zh-CN"/>
        </w:rPr>
      </w:pPr>
      <w:r w:rsidRPr="00842469">
        <w:rPr>
          <w:rFonts w:ascii="Arial" w:eastAsia="MS Mincho" w:hAnsi="Arial" w:cs="Arial"/>
        </w:rPr>
        <w:t xml:space="preserve">[1] </w:t>
      </w:r>
      <w:r w:rsidRPr="00842469">
        <w:rPr>
          <w:rFonts w:ascii="Arial" w:eastAsia="MS Mincho" w:hAnsi="Arial" w:cs="Arial"/>
        </w:rPr>
        <w:tab/>
      </w:r>
      <w:r w:rsidR="00690E04" w:rsidRPr="00842469">
        <w:rPr>
          <w:rFonts w:ascii="Arial" w:eastAsia="PMingLiU" w:hAnsi="Arial" w:cs="Arial"/>
          <w:lang w:eastAsia="zh-TW"/>
        </w:rPr>
        <w:t>RP-200168 [RAN 87-e</w:t>
      </w:r>
      <w:r w:rsidR="003738FB" w:rsidRPr="00842469">
        <w:rPr>
          <w:rFonts w:ascii="Arial" w:eastAsia="PMingLiU" w:hAnsi="Arial" w:cs="Arial"/>
          <w:lang w:eastAsia="zh-TW"/>
        </w:rPr>
        <w:t>] Revised</w:t>
      </w:r>
      <w:r w:rsidR="00690E04" w:rsidRPr="00842469">
        <w:rPr>
          <w:rFonts w:ascii="Arial" w:eastAsia="PMingLiU" w:hAnsi="Arial" w:cs="Arial"/>
          <w:lang w:eastAsia="zh-TW"/>
        </w:rPr>
        <w:t xml:space="preserve"> WID for NR CA_DC 2 band DL with up to 2 band UL</w:t>
      </w:r>
      <w:r w:rsidR="004722EA" w:rsidRPr="00842469">
        <w:rPr>
          <w:rFonts w:ascii="Arial" w:eastAsia="PMingLiU" w:hAnsi="Arial" w:cs="Arial"/>
          <w:lang w:eastAsia="zh-TW"/>
        </w:rPr>
        <w:t xml:space="preserve">, </w:t>
      </w:r>
      <w:r w:rsidR="00690E04" w:rsidRPr="00842469">
        <w:rPr>
          <w:rFonts w:ascii="Arial" w:eastAsia="PMingLiU" w:hAnsi="Arial" w:cs="Arial"/>
          <w:lang w:eastAsia="zh-TW"/>
        </w:rPr>
        <w:t>ZTE</w:t>
      </w:r>
    </w:p>
    <w:p w14:paraId="7A05CA3F" w14:textId="77777777" w:rsidR="00B25766" w:rsidRPr="00842469" w:rsidRDefault="00B25766" w:rsidP="00B25766">
      <w:pPr>
        <w:ind w:left="360" w:hanging="360"/>
        <w:rPr>
          <w:rFonts w:ascii="Arial" w:hAnsi="Arial" w:cs="Arial"/>
        </w:rPr>
      </w:pPr>
    </w:p>
    <w:p w14:paraId="4B2CBF75" w14:textId="77777777" w:rsidR="00B25766" w:rsidRPr="00842469" w:rsidRDefault="00B25766" w:rsidP="00B25766">
      <w:pPr>
        <w:pStyle w:val="Heading1"/>
        <w:numPr>
          <w:ilvl w:val="0"/>
          <w:numId w:val="1"/>
        </w:numPr>
        <w:rPr>
          <w:rFonts w:ascii="Arial" w:hAnsi="Arial" w:cs="Arial"/>
          <w:b/>
          <w:color w:val="auto"/>
          <w:sz w:val="28"/>
          <w:szCs w:val="28"/>
        </w:rPr>
      </w:pPr>
      <w:r w:rsidRPr="00842469">
        <w:rPr>
          <w:rFonts w:ascii="Arial" w:hAnsi="Arial" w:cs="Arial"/>
          <w:b/>
          <w:color w:val="auto"/>
          <w:sz w:val="28"/>
          <w:szCs w:val="28"/>
        </w:rPr>
        <w:t>Text Proposal</w:t>
      </w:r>
    </w:p>
    <w:p w14:paraId="0EB9CCFD" w14:textId="77777777" w:rsidR="00B25766" w:rsidRPr="00842469" w:rsidRDefault="00B25766" w:rsidP="00B25766">
      <w:pPr>
        <w:rPr>
          <w:rFonts w:ascii="Arial" w:hAnsi="Arial" w:cs="Arial"/>
          <w:sz w:val="24"/>
          <w:szCs w:val="24"/>
        </w:rPr>
      </w:pPr>
    </w:p>
    <w:p w14:paraId="48080D30" w14:textId="77777777" w:rsidR="00842469" w:rsidRDefault="00842469" w:rsidP="00842469">
      <w:pPr>
        <w:pStyle w:val="Heading2"/>
        <w:rPr>
          <w:ins w:id="0" w:author="Verizon" w:date="2020-05-13T17:43:00Z"/>
          <w:rFonts w:ascii="Arial" w:hAnsi="Arial" w:cs="Arial"/>
          <w:b/>
          <w:sz w:val="36"/>
          <w:szCs w:val="36"/>
        </w:rPr>
      </w:pPr>
      <w:bookmarkStart w:id="1" w:name="_Toc12589"/>
      <w:bookmarkStart w:id="2" w:name="_Toc13133129"/>
      <w:bookmarkStart w:id="3" w:name="_Toc36560770"/>
      <w:bookmarkStart w:id="4" w:name="_Toc519110868"/>
      <w:bookmarkStart w:id="5" w:name="_Toc9607618"/>
      <w:bookmarkStart w:id="6" w:name="_Toc12453"/>
      <w:bookmarkStart w:id="7" w:name="_Toc20872"/>
      <w:r w:rsidRPr="00842469">
        <w:rPr>
          <w:rFonts w:ascii="Arial" w:hAnsi="Arial" w:cs="Arial"/>
          <w:b/>
          <w:sz w:val="36"/>
          <w:szCs w:val="36"/>
          <w:lang w:eastAsia="zh-CN"/>
        </w:rPr>
        <w:t>6</w:t>
      </w:r>
      <w:r w:rsidRPr="00842469">
        <w:rPr>
          <w:rFonts w:ascii="Arial" w:hAnsi="Arial" w:cs="Arial"/>
          <w:b/>
          <w:sz w:val="36"/>
          <w:szCs w:val="36"/>
        </w:rPr>
        <w:tab/>
      </w:r>
      <w:r w:rsidRPr="00842469">
        <w:rPr>
          <w:rFonts w:ascii="Arial" w:hAnsi="Arial" w:cs="Arial"/>
          <w:b/>
          <w:sz w:val="36"/>
          <w:szCs w:val="36"/>
          <w:lang w:val="en-US" w:eastAsia="zh-CN"/>
        </w:rPr>
        <w:t>Both bands within FR1 Carrier Aggregation</w:t>
      </w:r>
      <w:r w:rsidRPr="00842469">
        <w:rPr>
          <w:rFonts w:ascii="Arial" w:hAnsi="Arial" w:cs="Arial"/>
          <w:b/>
          <w:sz w:val="36"/>
          <w:szCs w:val="36"/>
        </w:rPr>
        <w:t>: Specific Band Combination Part</w:t>
      </w:r>
      <w:bookmarkEnd w:id="1"/>
      <w:bookmarkEnd w:id="2"/>
      <w:bookmarkEnd w:id="3"/>
      <w:bookmarkEnd w:id="4"/>
      <w:bookmarkEnd w:id="5"/>
      <w:bookmarkEnd w:id="6"/>
      <w:bookmarkEnd w:id="7"/>
    </w:p>
    <w:p w14:paraId="32E78426" w14:textId="77777777" w:rsidR="00A55E74" w:rsidRPr="00A55E74" w:rsidRDefault="00A55E74" w:rsidP="00A55E74"/>
    <w:p w14:paraId="0DD5108D" w14:textId="77777777" w:rsidR="00A55E74" w:rsidRPr="00842469" w:rsidRDefault="00A55E74" w:rsidP="00A55E74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842469">
        <w:rPr>
          <w:rFonts w:ascii="Arial" w:hAnsi="Arial" w:cs="Arial"/>
          <w:b/>
          <w:color w:val="FF0000"/>
          <w:sz w:val="36"/>
        </w:rPr>
        <w:t>&lt;Start of Text Proposal&gt;</w:t>
      </w:r>
    </w:p>
    <w:p w14:paraId="7118A7D0" w14:textId="77777777" w:rsidR="00B25766" w:rsidRPr="00842469" w:rsidRDefault="00B25766">
      <w:pPr>
        <w:rPr>
          <w:rFonts w:ascii="Arial" w:hAnsi="Arial" w:cs="Arial"/>
        </w:rPr>
      </w:pPr>
    </w:p>
    <w:p w14:paraId="465E8883" w14:textId="77777777" w:rsidR="00DA6375" w:rsidRPr="00842469" w:rsidRDefault="00DA6375" w:rsidP="00DA6375">
      <w:pPr>
        <w:pStyle w:val="Heading2"/>
        <w:rPr>
          <w:ins w:id="8" w:author="Verizon" w:date="2020-04-07T19:23:00Z"/>
          <w:rFonts w:ascii="Arial" w:hAnsi="Arial" w:cs="Arial"/>
          <w:lang w:val="en-US" w:eastAsia="zh-CN"/>
        </w:rPr>
      </w:pPr>
      <w:bookmarkStart w:id="9" w:name="_Toc27126"/>
      <w:bookmarkStart w:id="10" w:name="_Toc15221"/>
      <w:bookmarkStart w:id="11" w:name="_Toc31195"/>
      <w:bookmarkStart w:id="12" w:name="_Toc13133164"/>
      <w:bookmarkStart w:id="13" w:name="_Toc9607653"/>
      <w:ins w:id="14" w:author="Verizon" w:date="2020-04-07T19:23:00Z">
        <w:r w:rsidRPr="00842469">
          <w:rPr>
            <w:rFonts w:ascii="Arial" w:hAnsi="Arial" w:cs="Arial"/>
            <w:lang w:val="en-US" w:eastAsia="zh-CN"/>
          </w:rPr>
          <w:t>6.x</w:t>
        </w:r>
        <w:r w:rsidRPr="00842469">
          <w:rPr>
            <w:rFonts w:ascii="Arial" w:hAnsi="Arial" w:cs="Arial"/>
            <w:lang w:val="en-US" w:eastAsia="zh-CN"/>
          </w:rPr>
          <w:tab/>
          <w:t>CA_n66-n77</w:t>
        </w:r>
        <w:bookmarkEnd w:id="9"/>
        <w:bookmarkEnd w:id="10"/>
        <w:bookmarkEnd w:id="11"/>
        <w:bookmarkEnd w:id="12"/>
        <w:bookmarkEnd w:id="13"/>
        <w:r w:rsidRPr="00842469">
          <w:rPr>
            <w:rFonts w:ascii="Arial" w:hAnsi="Arial" w:cs="Arial"/>
            <w:lang w:val="en-US" w:eastAsia="zh-CN"/>
          </w:rPr>
          <w:t xml:space="preserve"> </w:t>
        </w:r>
      </w:ins>
    </w:p>
    <w:p w14:paraId="33A7DB6A" w14:textId="094AC2B2" w:rsidR="00DA6375" w:rsidRPr="00842469" w:rsidRDefault="00DA6375" w:rsidP="00DA6375">
      <w:pPr>
        <w:pStyle w:val="Heading3"/>
        <w:rPr>
          <w:ins w:id="15" w:author="Verizon" w:date="2020-04-07T19:23:00Z"/>
          <w:rFonts w:ascii="Arial" w:hAnsi="Arial" w:cs="Arial"/>
          <w:lang w:eastAsia="zh-CN"/>
        </w:rPr>
      </w:pPr>
      <w:bookmarkStart w:id="16" w:name="_Toc9607654"/>
      <w:bookmarkStart w:id="17" w:name="_Toc13133165"/>
      <w:bookmarkStart w:id="18" w:name="_Toc28252"/>
      <w:bookmarkStart w:id="19" w:name="_Toc19590"/>
      <w:bookmarkStart w:id="20" w:name="_Toc27859"/>
      <w:ins w:id="21" w:author="Verizon" w:date="2020-04-07T19:23:00Z">
        <w:r w:rsidRPr="00842469">
          <w:rPr>
            <w:rFonts w:ascii="Arial" w:hAnsi="Arial" w:cs="Arial"/>
            <w:lang w:eastAsia="zh-CN"/>
          </w:rPr>
          <w:t>6.x.</w:t>
        </w:r>
        <w:r w:rsidRPr="00842469">
          <w:rPr>
            <w:rFonts w:ascii="Arial" w:hAnsi="Arial" w:cs="Arial"/>
            <w:lang w:val="en-US" w:eastAsia="zh-CN"/>
          </w:rPr>
          <w:t>1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val="en-US" w:eastAsia="zh-CN"/>
          </w:rPr>
          <w:t>Common for 1 band UL and 2 bands UL CA</w:t>
        </w:r>
        <w:bookmarkEnd w:id="16"/>
        <w:bookmarkEnd w:id="17"/>
        <w:bookmarkEnd w:id="18"/>
        <w:bookmarkEnd w:id="19"/>
        <w:bookmarkEnd w:id="20"/>
      </w:ins>
    </w:p>
    <w:p w14:paraId="49993278" w14:textId="31AD6253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22" w:author="Verizon" w:date="2020-04-07T19:23:00Z"/>
          <w:rFonts w:ascii="Arial" w:hAnsi="Arial" w:cs="Arial"/>
          <w:lang w:eastAsia="zh-CN"/>
        </w:rPr>
      </w:pPr>
      <w:bookmarkStart w:id="23" w:name="_Toc9607655"/>
      <w:bookmarkStart w:id="24" w:name="_Toc26103"/>
      <w:bookmarkStart w:id="25" w:name="_Toc13133166"/>
      <w:bookmarkStart w:id="26" w:name="_Toc14169"/>
      <w:bookmarkStart w:id="27" w:name="_Toc27573"/>
      <w:ins w:id="28" w:author="Verizon" w:date="2020-04-07T19:23:00Z">
        <w:r w:rsidRPr="00842469">
          <w:rPr>
            <w:rFonts w:ascii="Arial" w:hAnsi="Arial" w:cs="Arial"/>
            <w:lang w:eastAsia="zh-CN"/>
          </w:rPr>
          <w:t>6.x.1.1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eastAsia="zh-CN"/>
          </w:rPr>
          <w:tab/>
          <w:t>Operating bands for CA</w:t>
        </w:r>
        <w:bookmarkEnd w:id="23"/>
        <w:bookmarkEnd w:id="24"/>
        <w:bookmarkEnd w:id="25"/>
        <w:bookmarkEnd w:id="26"/>
        <w:bookmarkEnd w:id="27"/>
      </w:ins>
    </w:p>
    <w:p w14:paraId="153211F1" w14:textId="77777777" w:rsidR="00DA6375" w:rsidRPr="00842469" w:rsidRDefault="00DA6375" w:rsidP="00DA6375">
      <w:pPr>
        <w:jc w:val="center"/>
        <w:rPr>
          <w:ins w:id="29" w:author="Verizon" w:date="2020-04-07T19:23:00Z"/>
          <w:rFonts w:ascii="Arial" w:hAnsi="Arial" w:cs="Arial"/>
          <w:b/>
          <w:bCs/>
          <w:lang w:val="en-US" w:eastAsia="ja-JP"/>
        </w:rPr>
      </w:pPr>
      <w:ins w:id="30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TW"/>
          </w:rPr>
          <w:t>6.x</w:t>
        </w:r>
        <w:r w:rsidRPr="00842469">
          <w:rPr>
            <w:rFonts w:ascii="Arial" w:hAnsi="Arial" w:cs="Arial"/>
            <w:b/>
            <w:bCs/>
            <w:lang w:val="en-US" w:eastAsia="ja-JP"/>
          </w:rPr>
          <w:t>.1</w:t>
        </w:r>
        <w:r w:rsidRPr="00842469">
          <w:rPr>
            <w:rFonts w:ascii="Arial" w:hAnsi="Arial" w:cs="Arial"/>
            <w:b/>
            <w:bCs/>
            <w:lang w:val="en-US" w:eastAsia="zh-CN"/>
          </w:rPr>
          <w:t>.1</w:t>
        </w:r>
        <w:r w:rsidRPr="00842469">
          <w:rPr>
            <w:rFonts w:ascii="Arial" w:hAnsi="Arial" w:cs="Arial"/>
            <w:b/>
            <w:bCs/>
            <w:lang w:val="en-US" w:eastAsia="ja-JP"/>
          </w:rPr>
          <w:t xml:space="preserve">-1: </w:t>
        </w:r>
        <w:r w:rsidRPr="00842469">
          <w:rPr>
            <w:rFonts w:ascii="Arial" w:hAnsi="Arial" w:cs="Arial"/>
            <w:b/>
            <w:bCs/>
            <w:lang w:val="en-US" w:eastAsia="zh-CN"/>
          </w:rPr>
          <w:t>DC band combination of band n66+n77</w:t>
        </w:r>
        <w:r w:rsidRPr="00842469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6"/>
        <w:gridCol w:w="867"/>
        <w:gridCol w:w="1227"/>
        <w:gridCol w:w="266"/>
        <w:gridCol w:w="1242"/>
        <w:gridCol w:w="1282"/>
        <w:gridCol w:w="321"/>
        <w:gridCol w:w="1242"/>
        <w:gridCol w:w="1037"/>
      </w:tblGrid>
      <w:tr w:rsidR="00DA6375" w:rsidRPr="00842469" w14:paraId="6F801A63" w14:textId="77777777" w:rsidTr="00C21E78">
        <w:trPr>
          <w:trHeight w:val="182"/>
          <w:jc w:val="center"/>
          <w:ins w:id="31" w:author="Verizon" w:date="2020-04-07T19:23:00Z"/>
        </w:trPr>
        <w:tc>
          <w:tcPr>
            <w:tcW w:w="12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E7170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3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NR CA Band</w:t>
              </w:r>
            </w:ins>
          </w:p>
        </w:tc>
        <w:tc>
          <w:tcPr>
            <w:tcW w:w="8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6C390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4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5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NR Band</w:t>
              </w:r>
            </w:ins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D452D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6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7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Uplink (UL) band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7B4D7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8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9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Downlink (DL) band</w:t>
              </w:r>
            </w:ins>
          </w:p>
        </w:tc>
        <w:tc>
          <w:tcPr>
            <w:tcW w:w="10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5780A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0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1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Duplex</w:t>
              </w:r>
            </w:ins>
          </w:p>
          <w:p w14:paraId="46EF905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2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3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mode</w:t>
              </w:r>
            </w:ins>
          </w:p>
        </w:tc>
      </w:tr>
      <w:tr w:rsidR="00DA6375" w:rsidRPr="00842469" w14:paraId="350D0261" w14:textId="77777777" w:rsidTr="00C21E78">
        <w:trPr>
          <w:trHeight w:val="176"/>
          <w:jc w:val="center"/>
          <w:ins w:id="44" w:author="Verizon" w:date="2020-04-07T19:23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813331" w14:textId="77777777" w:rsidR="00DA6375" w:rsidRPr="00842469" w:rsidRDefault="00DA6375" w:rsidP="00C21E78">
            <w:pPr>
              <w:spacing w:after="0"/>
              <w:rPr>
                <w:ins w:id="45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8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958F95" w14:textId="77777777" w:rsidR="00DA6375" w:rsidRPr="00842469" w:rsidRDefault="00DA6375" w:rsidP="00C21E78">
            <w:pPr>
              <w:spacing w:after="0"/>
              <w:rPr>
                <w:ins w:id="46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041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7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8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BS receive / UE transmit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4ED8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9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0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BS transmit / UE receive</w:t>
              </w:r>
            </w:ins>
          </w:p>
        </w:tc>
        <w:tc>
          <w:tcPr>
            <w:tcW w:w="1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A47B1" w14:textId="77777777" w:rsidR="00DA6375" w:rsidRPr="00842469" w:rsidRDefault="00DA6375" w:rsidP="00C21E78">
            <w:pPr>
              <w:spacing w:after="0"/>
              <w:rPr>
                <w:ins w:id="51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</w:tr>
      <w:tr w:rsidR="00DA6375" w:rsidRPr="00842469" w14:paraId="1AC52AE4" w14:textId="77777777" w:rsidTr="00C21E78">
        <w:trPr>
          <w:trHeight w:val="182"/>
          <w:jc w:val="center"/>
          <w:ins w:id="52" w:author="Verizon" w:date="2020-04-07T19:23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211C1A" w14:textId="77777777" w:rsidR="00DA6375" w:rsidRPr="00842469" w:rsidRDefault="00DA6375" w:rsidP="00C21E78">
            <w:pPr>
              <w:spacing w:after="0"/>
              <w:rPr>
                <w:ins w:id="53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8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3FFB9E" w14:textId="77777777" w:rsidR="00DA6375" w:rsidRPr="00842469" w:rsidRDefault="00DA6375" w:rsidP="00C21E78">
            <w:pPr>
              <w:spacing w:after="0"/>
              <w:rPr>
                <w:ins w:id="54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A4C4F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5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6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F</w:t>
              </w:r>
              <w:r w:rsidRPr="00842469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UL_low</w:t>
              </w:r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 xml:space="preserve">   –  F</w:t>
              </w:r>
              <w:r w:rsidRPr="00842469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UL_high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265A5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7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8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F</w:t>
              </w:r>
              <w:r w:rsidRPr="00842469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DL_low</w:t>
              </w:r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 xml:space="preserve">   –  F</w:t>
              </w:r>
              <w:r w:rsidRPr="00842469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DL_high</w:t>
              </w:r>
            </w:ins>
          </w:p>
        </w:tc>
        <w:tc>
          <w:tcPr>
            <w:tcW w:w="1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65283B" w14:textId="77777777" w:rsidR="00DA6375" w:rsidRPr="00842469" w:rsidRDefault="00DA6375" w:rsidP="00C21E78">
            <w:pPr>
              <w:spacing w:after="0"/>
              <w:rPr>
                <w:ins w:id="59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</w:tr>
      <w:tr w:rsidR="00DA6375" w:rsidRPr="00842469" w14:paraId="7A58BC46" w14:textId="77777777" w:rsidTr="00C21E78">
        <w:trPr>
          <w:trHeight w:val="84"/>
          <w:jc w:val="center"/>
          <w:ins w:id="60" w:author="Verizon" w:date="2020-04-07T19:23:00Z"/>
        </w:trPr>
        <w:tc>
          <w:tcPr>
            <w:tcW w:w="12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0B1CE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1" w:author="Verizon" w:date="2020-04-07T19:23:00Z"/>
                <w:rFonts w:ascii="Arial" w:hAnsi="Arial" w:cs="Arial"/>
                <w:sz w:val="16"/>
                <w:szCs w:val="16"/>
                <w:lang w:val="en-US"/>
              </w:rPr>
            </w:pPr>
            <w:ins w:id="62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CA_n66-n77</w:t>
              </w:r>
            </w:ins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61C7D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3" w:author="Verizon" w:date="2020-04-07T19:23:00Z"/>
                <w:rFonts w:ascii="Arial" w:hAnsi="Arial" w:cs="Arial"/>
                <w:sz w:val="16"/>
                <w:szCs w:val="16"/>
                <w:lang w:eastAsia="zh-TW"/>
              </w:rPr>
            </w:pPr>
            <w:ins w:id="64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n66</w:t>
              </w:r>
            </w:ins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43BE30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5" w:author="Verizon" w:date="2020-04-07T19:23:00Z"/>
                <w:rFonts w:ascii="Arial" w:hAnsi="Arial" w:cs="Arial"/>
                <w:sz w:val="16"/>
                <w:szCs w:val="16"/>
              </w:rPr>
            </w:pPr>
            <w:ins w:id="66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1710 MHz</w:t>
              </w:r>
            </w:ins>
          </w:p>
        </w:tc>
        <w:tc>
          <w:tcPr>
            <w:tcW w:w="2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881B40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7" w:author="Verizon" w:date="2020-04-07T19:23:00Z"/>
                <w:rFonts w:ascii="Arial" w:hAnsi="Arial" w:cs="Arial"/>
                <w:sz w:val="16"/>
                <w:szCs w:val="16"/>
              </w:rPr>
            </w:pPr>
            <w:ins w:id="68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E334D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9" w:author="Verizon" w:date="2020-04-07T19:23:00Z"/>
                <w:rFonts w:ascii="Arial" w:hAnsi="Arial" w:cs="Arial"/>
                <w:sz w:val="16"/>
                <w:szCs w:val="16"/>
              </w:rPr>
            </w:pPr>
            <w:ins w:id="70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1780 MHz</w:t>
              </w:r>
            </w:ins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16F424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71" w:author="Verizon" w:date="2020-04-07T19:23:00Z"/>
                <w:rFonts w:ascii="Arial" w:hAnsi="Arial" w:cs="Arial"/>
                <w:sz w:val="16"/>
                <w:szCs w:val="16"/>
              </w:rPr>
            </w:pPr>
            <w:ins w:id="72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2110 MHz</w:t>
              </w:r>
            </w:ins>
          </w:p>
        </w:tc>
        <w:tc>
          <w:tcPr>
            <w:tcW w:w="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44F32C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73" w:author="Verizon" w:date="2020-04-07T19:23:00Z"/>
                <w:rFonts w:ascii="Arial" w:hAnsi="Arial" w:cs="Arial"/>
                <w:sz w:val="16"/>
                <w:szCs w:val="16"/>
              </w:rPr>
            </w:pPr>
            <w:ins w:id="74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5CD07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75" w:author="Verizon" w:date="2020-04-07T19:23:00Z"/>
                <w:rFonts w:ascii="Arial" w:hAnsi="Arial" w:cs="Arial"/>
                <w:sz w:val="16"/>
                <w:szCs w:val="16"/>
              </w:rPr>
            </w:pPr>
            <w:ins w:id="76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2200 MHz</w:t>
              </w:r>
            </w:ins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B657F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77" w:author="Verizon" w:date="2020-04-07T19:23:00Z"/>
                <w:rFonts w:ascii="Arial" w:hAnsi="Arial" w:cs="Arial"/>
                <w:sz w:val="16"/>
                <w:szCs w:val="16"/>
                <w:lang w:val="en-US"/>
              </w:rPr>
            </w:pPr>
            <w:ins w:id="78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/>
                </w:rPr>
                <w:t>FDD</w:t>
              </w:r>
            </w:ins>
          </w:p>
        </w:tc>
      </w:tr>
      <w:tr w:rsidR="00DA6375" w:rsidRPr="00842469" w14:paraId="7E801B08" w14:textId="77777777" w:rsidTr="00C21E78">
        <w:trPr>
          <w:trHeight w:val="138"/>
          <w:jc w:val="center"/>
          <w:ins w:id="79" w:author="Verizon" w:date="2020-04-07T19:23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BAFDB" w14:textId="77777777" w:rsidR="00DA6375" w:rsidRPr="00842469" w:rsidRDefault="00DA6375" w:rsidP="00C21E78">
            <w:pPr>
              <w:spacing w:after="0"/>
              <w:rPr>
                <w:ins w:id="80" w:author="Verizon" w:date="2020-04-07T19:23:00Z"/>
                <w:rFonts w:ascii="Arial" w:hAnsi="Arial" w:cs="Arial"/>
                <w:sz w:val="16"/>
                <w:szCs w:val="16"/>
                <w:lang w:val="en-US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D64A1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81" w:author="Verizon" w:date="2020-04-07T19:23:00Z"/>
                <w:rFonts w:ascii="Arial" w:hAnsi="Arial" w:cs="Arial"/>
                <w:sz w:val="16"/>
                <w:szCs w:val="16"/>
              </w:rPr>
            </w:pPr>
            <w:ins w:id="82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4E50C8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83" w:author="Verizon" w:date="2020-04-07T19:23:00Z"/>
                <w:rFonts w:ascii="Arial" w:hAnsi="Arial" w:cs="Arial"/>
                <w:sz w:val="16"/>
                <w:szCs w:val="16"/>
              </w:rPr>
            </w:pPr>
            <w:ins w:id="84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3300</w:t>
              </w:r>
              <w:r w:rsidRPr="00842469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2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21F5FE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85" w:author="Verizon" w:date="2020-04-07T19:23:00Z"/>
                <w:rFonts w:ascii="Arial" w:hAnsi="Arial" w:cs="Arial"/>
                <w:sz w:val="16"/>
                <w:szCs w:val="16"/>
              </w:rPr>
            </w:pPr>
            <w:ins w:id="86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AF033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87" w:author="Verizon" w:date="2020-04-07T19:23:00Z"/>
                <w:rFonts w:ascii="Arial" w:hAnsi="Arial" w:cs="Arial"/>
                <w:sz w:val="16"/>
                <w:szCs w:val="16"/>
              </w:rPr>
            </w:pPr>
            <w:ins w:id="88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4200</w:t>
              </w:r>
              <w:r w:rsidRPr="00842469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D1B878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89" w:author="Verizon" w:date="2020-04-07T19:23:00Z"/>
                <w:rFonts w:ascii="Arial" w:hAnsi="Arial" w:cs="Arial"/>
                <w:sz w:val="16"/>
                <w:szCs w:val="16"/>
              </w:rPr>
            </w:pPr>
            <w:ins w:id="90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3300</w:t>
              </w:r>
              <w:r w:rsidRPr="00842469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42B66D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91" w:author="Verizon" w:date="2020-04-07T19:23:00Z"/>
                <w:rFonts w:ascii="Arial" w:hAnsi="Arial" w:cs="Arial"/>
                <w:sz w:val="16"/>
                <w:szCs w:val="16"/>
              </w:rPr>
            </w:pPr>
            <w:ins w:id="92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15184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93" w:author="Verizon" w:date="2020-04-07T19:23:00Z"/>
                <w:rFonts w:ascii="Arial" w:hAnsi="Arial" w:cs="Arial"/>
                <w:sz w:val="16"/>
                <w:szCs w:val="16"/>
              </w:rPr>
            </w:pPr>
            <w:ins w:id="94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4200</w:t>
              </w:r>
              <w:r w:rsidRPr="00842469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5225C7" w14:textId="77777777" w:rsidR="00DA6375" w:rsidRPr="00842469" w:rsidRDefault="00DA6375" w:rsidP="00C21E78">
            <w:pPr>
              <w:spacing w:after="0"/>
              <w:jc w:val="center"/>
              <w:rPr>
                <w:ins w:id="95" w:author="Verizon" w:date="2020-04-07T19:23:00Z"/>
                <w:rFonts w:ascii="Arial" w:hAnsi="Arial" w:cs="Arial"/>
                <w:sz w:val="16"/>
                <w:szCs w:val="16"/>
                <w:lang w:val="en-US"/>
              </w:rPr>
            </w:pPr>
            <w:ins w:id="96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/>
                </w:rPr>
                <w:t>TDD</w:t>
              </w:r>
            </w:ins>
          </w:p>
        </w:tc>
      </w:tr>
    </w:tbl>
    <w:p w14:paraId="1399F6A6" w14:textId="77777777" w:rsidR="00DA6375" w:rsidRPr="00842469" w:rsidRDefault="00DA6375" w:rsidP="00DA6375">
      <w:pPr>
        <w:rPr>
          <w:ins w:id="97" w:author="Verizon" w:date="2020-04-07T19:23:00Z"/>
          <w:rFonts w:ascii="Arial" w:hAnsi="Arial" w:cs="Arial"/>
          <w:lang w:val="en-US" w:eastAsia="zh-CN"/>
        </w:rPr>
      </w:pPr>
    </w:p>
    <w:p w14:paraId="1497F1C9" w14:textId="7816F6F8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98" w:author="Verizon" w:date="2020-04-07T19:23:00Z"/>
          <w:rFonts w:ascii="Arial" w:hAnsi="Arial" w:cs="Arial"/>
          <w:lang w:eastAsia="zh-CN"/>
        </w:rPr>
      </w:pPr>
      <w:bookmarkStart w:id="99" w:name="_Toc13133167"/>
      <w:bookmarkStart w:id="100" w:name="_Toc13579"/>
      <w:bookmarkStart w:id="101" w:name="_Toc9607656"/>
      <w:bookmarkStart w:id="102" w:name="_Toc15442"/>
      <w:bookmarkStart w:id="103" w:name="_Toc29681"/>
      <w:ins w:id="104" w:author="Verizon" w:date="2020-04-07T19:23:00Z">
        <w:r w:rsidRPr="00842469">
          <w:rPr>
            <w:rFonts w:ascii="Arial" w:hAnsi="Arial" w:cs="Arial"/>
            <w:lang w:eastAsia="zh-CN"/>
          </w:rPr>
          <w:lastRenderedPageBreak/>
          <w:t>6.x.1.</w:t>
        </w:r>
        <w:r w:rsidRPr="00842469">
          <w:rPr>
            <w:rFonts w:ascii="Arial" w:hAnsi="Arial" w:cs="Arial"/>
            <w:lang w:val="en-US" w:eastAsia="zh-CN"/>
          </w:rPr>
          <w:t>2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eastAsia="zh-CN"/>
          </w:rPr>
          <w:tab/>
          <w:t>Channel bandwidths per operating band for CA</w:t>
        </w:r>
        <w:bookmarkEnd w:id="99"/>
        <w:bookmarkEnd w:id="100"/>
        <w:bookmarkEnd w:id="101"/>
        <w:bookmarkEnd w:id="102"/>
        <w:bookmarkEnd w:id="103"/>
      </w:ins>
    </w:p>
    <w:p w14:paraId="24235755" w14:textId="77777777" w:rsidR="00DA6375" w:rsidRPr="00842469" w:rsidRDefault="00DA6375" w:rsidP="00DA6375">
      <w:pPr>
        <w:jc w:val="center"/>
        <w:rPr>
          <w:ins w:id="105" w:author="Verizon" w:date="2020-04-07T19:23:00Z"/>
          <w:rFonts w:ascii="Arial" w:hAnsi="Arial" w:cs="Arial"/>
          <w:b/>
          <w:bCs/>
          <w:lang w:val="en-US" w:eastAsia="ja-JP"/>
        </w:rPr>
      </w:pPr>
      <w:ins w:id="106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TW"/>
          </w:rPr>
          <w:t>6.x</w:t>
        </w:r>
        <w:r w:rsidRPr="00842469">
          <w:rPr>
            <w:rFonts w:ascii="Arial" w:hAnsi="Arial" w:cs="Arial"/>
            <w:b/>
            <w:bCs/>
            <w:lang w:val="en-US" w:eastAsia="ja-JP"/>
          </w:rPr>
          <w:t>.1</w:t>
        </w:r>
        <w:r w:rsidRPr="00842469">
          <w:rPr>
            <w:rFonts w:ascii="Arial" w:hAnsi="Arial" w:cs="Arial"/>
            <w:b/>
            <w:bCs/>
            <w:lang w:val="en-US" w:eastAsia="zh-CN"/>
          </w:rPr>
          <w:t>.2</w:t>
        </w:r>
        <w:r w:rsidRPr="00842469">
          <w:rPr>
            <w:rFonts w:ascii="Arial" w:hAnsi="Arial" w:cs="Arial"/>
            <w:b/>
            <w:bCs/>
            <w:lang w:val="en-US" w:eastAsia="ja-JP"/>
          </w:rPr>
          <w:t>-</w:t>
        </w:r>
        <w:r w:rsidRPr="00842469">
          <w:rPr>
            <w:rFonts w:ascii="Arial" w:hAnsi="Arial" w:cs="Arial"/>
            <w:b/>
            <w:bCs/>
            <w:lang w:val="en-US" w:eastAsia="zh-CN"/>
          </w:rPr>
          <w:t>1</w:t>
        </w:r>
        <w:r w:rsidRPr="00842469">
          <w:rPr>
            <w:rFonts w:ascii="Arial" w:hAnsi="Arial" w:cs="Arial"/>
            <w:b/>
            <w:bCs/>
            <w:lang w:val="en-US" w:eastAsia="ja-JP"/>
          </w:rPr>
          <w:t xml:space="preserve">: Supported NR bandwidths per CA configuration </w:t>
        </w:r>
        <w:r w:rsidRPr="00842469">
          <w:rPr>
            <w:rFonts w:ascii="Arial" w:hAnsi="Arial" w:cs="Arial"/>
            <w:b/>
            <w:bCs/>
            <w:lang w:val="en-US" w:eastAsia="zh-CN"/>
          </w:rPr>
          <w:t>of band n66+n77</w:t>
        </w:r>
        <w:r w:rsidRPr="00842469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116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55"/>
        <w:gridCol w:w="1260"/>
        <w:gridCol w:w="627"/>
        <w:gridCol w:w="993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</w:tblGrid>
      <w:tr w:rsidR="00DA6375" w:rsidRPr="00842469" w14:paraId="2185AB2A" w14:textId="77777777" w:rsidTr="00C21E78">
        <w:trPr>
          <w:trHeight w:val="56"/>
          <w:jc w:val="center"/>
          <w:ins w:id="107" w:author="Verizon" w:date="2020-04-07T19:23:00Z"/>
        </w:trPr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DA0AE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08" w:author="Verizon" w:date="2020-04-07T19:23:00Z"/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1348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09" w:author="Verizon" w:date="2020-04-07T19:23:00Z"/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9180" w:type="dxa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A82AF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10" w:author="Verizon" w:date="2020-04-07T19:23:00Z"/>
                <w:rFonts w:ascii="Arial" w:hAnsi="Arial" w:cs="Arial"/>
                <w:b/>
                <w:sz w:val="18"/>
                <w:szCs w:val="18"/>
              </w:rPr>
            </w:pPr>
            <w:ins w:id="111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</w:rPr>
                <w:t>DC operating / channel bandwidth</w:t>
              </w:r>
            </w:ins>
          </w:p>
        </w:tc>
      </w:tr>
      <w:tr w:rsidR="00DA6375" w:rsidRPr="00842469" w14:paraId="70AD2427" w14:textId="77777777" w:rsidTr="00C21E78">
        <w:trPr>
          <w:trHeight w:val="399"/>
          <w:jc w:val="center"/>
          <w:ins w:id="112" w:author="Verizon" w:date="2020-04-07T19:23:00Z"/>
        </w:trPr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0424E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13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14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NR CA</w:t>
              </w:r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 xml:space="preserve"> Configuration</w:t>
              </w:r>
            </w:ins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097A8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15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16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UL CA Configuration</w:t>
              </w:r>
            </w:ins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AF66F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17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18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Band</w:t>
              </w:r>
            </w:ins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0EC3B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19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0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Subcarrier spacing</w:t>
              </w:r>
            </w:ins>
          </w:p>
          <w:p w14:paraId="1D77FC9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21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2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[kHz]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22A31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23" w:author="Verizon" w:date="2020-04-07T19:23:00Z"/>
                <w:rFonts w:ascii="Arial" w:hAnsi="Arial" w:cs="Arial"/>
                <w:b/>
                <w:sz w:val="14"/>
                <w:szCs w:val="14"/>
                <w:lang w:val="en-US" w:eastAsia="ja-JP"/>
              </w:rPr>
            </w:pPr>
            <w:ins w:id="124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5</w:t>
              </w:r>
            </w:ins>
          </w:p>
          <w:p w14:paraId="0ED6BE7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25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6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547A7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27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8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0</w:t>
              </w:r>
            </w:ins>
          </w:p>
          <w:p w14:paraId="46EA444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29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30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9271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31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32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5</w:t>
              </w:r>
            </w:ins>
          </w:p>
          <w:p w14:paraId="256E518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33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34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3AD1F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35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36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20</w:t>
              </w:r>
            </w:ins>
          </w:p>
          <w:p w14:paraId="2F96628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37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38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4E8E7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39" w:author="Verizon" w:date="2020-04-07T19:23:00Z"/>
                <w:rFonts w:ascii="Arial" w:hAnsi="Arial" w:cs="Arial"/>
                <w:b/>
                <w:sz w:val="14"/>
                <w:szCs w:val="14"/>
                <w:lang w:val="en-US" w:eastAsia="ja-JP"/>
              </w:rPr>
            </w:pPr>
            <w:ins w:id="140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25</w:t>
              </w:r>
            </w:ins>
          </w:p>
          <w:p w14:paraId="5BBB3DC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41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2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D9BA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43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4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3</w:t>
              </w:r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0</w:t>
              </w:r>
            </w:ins>
          </w:p>
          <w:p w14:paraId="0B898E3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45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6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21BC6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47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8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40</w:t>
              </w:r>
            </w:ins>
          </w:p>
          <w:p w14:paraId="2446A9B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49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0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EAB97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51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2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50</w:t>
              </w:r>
            </w:ins>
          </w:p>
          <w:p w14:paraId="58D8C83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53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54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86C21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55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6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60</w:t>
              </w:r>
            </w:ins>
          </w:p>
          <w:p w14:paraId="3FD10F2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57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8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3FFFD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59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0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70</w:t>
              </w:r>
            </w:ins>
          </w:p>
          <w:p w14:paraId="7C47F5A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61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2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A7501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63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4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80</w:t>
              </w:r>
            </w:ins>
          </w:p>
          <w:p w14:paraId="00B7A51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65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6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4477F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67" w:author="Verizon" w:date="2020-04-07T19:23:00Z"/>
                <w:rFonts w:ascii="Arial" w:hAnsi="Arial" w:cs="Arial"/>
                <w:b/>
                <w:sz w:val="14"/>
                <w:szCs w:val="14"/>
                <w:lang w:eastAsia="zh-TW"/>
              </w:rPr>
            </w:pPr>
            <w:ins w:id="168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zh-TW"/>
                </w:rPr>
                <w:t>90</w:t>
              </w:r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zh-TW"/>
                </w:rPr>
                <w:br/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BBCD3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69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70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00</w:t>
              </w:r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 xml:space="preserve"> 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BCDE6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71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72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BCS</w:t>
              </w:r>
            </w:ins>
          </w:p>
        </w:tc>
      </w:tr>
      <w:tr w:rsidR="00DA6375" w:rsidRPr="00842469" w14:paraId="0E3290C6" w14:textId="77777777" w:rsidTr="00C21E78">
        <w:trPr>
          <w:trHeight w:val="103"/>
          <w:jc w:val="center"/>
          <w:ins w:id="173" w:author="Verizon" w:date="2020-04-07T19:23:00Z"/>
        </w:trPr>
        <w:tc>
          <w:tcPr>
            <w:tcW w:w="12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50ED5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74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175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/>
                </w:rPr>
                <w:t>CA_n66A-n77A</w:t>
              </w:r>
            </w:ins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4AE288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76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177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/>
                </w:rPr>
                <w:t>CA_n66A-n77A</w:t>
              </w:r>
            </w:ins>
          </w:p>
        </w:tc>
        <w:tc>
          <w:tcPr>
            <w:tcW w:w="6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54A70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78" w:author="Verizon" w:date="2020-04-07T19:23:00Z"/>
                <w:rFonts w:ascii="Arial" w:hAnsi="Arial" w:cs="Arial"/>
                <w:sz w:val="16"/>
                <w:szCs w:val="16"/>
                <w:lang w:eastAsia="zh-TW"/>
              </w:rPr>
            </w:pPr>
            <w:ins w:id="179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n66</w:t>
              </w:r>
            </w:ins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992418" w14:textId="77777777" w:rsidR="00DA6375" w:rsidRPr="00842469" w:rsidRDefault="00DA6375" w:rsidP="00C21E78">
            <w:pPr>
              <w:pStyle w:val="TAC"/>
              <w:keepNext w:val="0"/>
              <w:rPr>
                <w:ins w:id="180" w:author="Verizon" w:date="2020-04-07T19:23:00Z"/>
                <w:rFonts w:eastAsia="Yu Mincho" w:cs="Arial"/>
                <w:sz w:val="16"/>
                <w:szCs w:val="16"/>
              </w:rPr>
            </w:pPr>
            <w:ins w:id="181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15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0A710E" w14:textId="77777777" w:rsidR="00DA6375" w:rsidRPr="00842469" w:rsidRDefault="00DA6375" w:rsidP="00C21E78">
            <w:pPr>
              <w:pStyle w:val="TAC"/>
              <w:keepNext w:val="0"/>
              <w:rPr>
                <w:ins w:id="182" w:author="Verizon" w:date="2020-04-07T19:23:00Z"/>
                <w:rFonts w:eastAsia="Yu Mincho" w:cs="Arial"/>
                <w:sz w:val="16"/>
                <w:szCs w:val="16"/>
              </w:rPr>
            </w:pPr>
            <w:ins w:id="183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9FF2BE" w14:textId="77777777" w:rsidR="00DA6375" w:rsidRPr="00842469" w:rsidRDefault="00DA6375" w:rsidP="00C21E78">
            <w:pPr>
              <w:pStyle w:val="TAC"/>
              <w:keepNext w:val="0"/>
              <w:rPr>
                <w:ins w:id="184" w:author="Verizon" w:date="2020-04-07T19:23:00Z"/>
                <w:rFonts w:eastAsia="Yu Mincho" w:cs="Arial"/>
                <w:sz w:val="16"/>
                <w:szCs w:val="16"/>
              </w:rPr>
            </w:pPr>
            <w:ins w:id="185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300F88" w14:textId="77777777" w:rsidR="00DA6375" w:rsidRPr="00842469" w:rsidRDefault="00DA6375" w:rsidP="00C21E78">
            <w:pPr>
              <w:pStyle w:val="TAC"/>
              <w:keepNext w:val="0"/>
              <w:rPr>
                <w:ins w:id="186" w:author="Verizon" w:date="2020-04-07T19:23:00Z"/>
                <w:rFonts w:eastAsia="Yu Mincho" w:cs="Arial"/>
                <w:sz w:val="16"/>
                <w:szCs w:val="16"/>
              </w:rPr>
            </w:pPr>
            <w:ins w:id="187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D0AA34" w14:textId="77777777" w:rsidR="00DA6375" w:rsidRPr="00842469" w:rsidRDefault="00DA6375" w:rsidP="00C21E78">
            <w:pPr>
              <w:pStyle w:val="TAC"/>
              <w:keepNext w:val="0"/>
              <w:rPr>
                <w:ins w:id="188" w:author="Verizon" w:date="2020-04-07T19:23:00Z"/>
                <w:rFonts w:eastAsia="Yu Mincho" w:cs="Arial"/>
                <w:sz w:val="16"/>
                <w:szCs w:val="16"/>
              </w:rPr>
            </w:pPr>
            <w:ins w:id="189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1E3F8B" w14:textId="77777777" w:rsidR="00DA6375" w:rsidRPr="00842469" w:rsidRDefault="00DA6375" w:rsidP="00C21E78">
            <w:pPr>
              <w:pStyle w:val="TAC"/>
              <w:keepNext w:val="0"/>
              <w:rPr>
                <w:ins w:id="190" w:author="Verizon" w:date="2020-04-07T19:23:00Z"/>
                <w:rFonts w:eastAsia="Yu Mincho" w:cs="Arial"/>
                <w:sz w:val="16"/>
                <w:szCs w:val="16"/>
              </w:rPr>
            </w:pPr>
            <w:ins w:id="191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78893F" w14:textId="77777777" w:rsidR="00DA6375" w:rsidRPr="00842469" w:rsidRDefault="00DA6375" w:rsidP="00C21E78">
            <w:pPr>
              <w:pStyle w:val="TAC"/>
              <w:keepNext w:val="0"/>
              <w:rPr>
                <w:ins w:id="192" w:author="Verizon" w:date="2020-04-07T19:23:00Z"/>
                <w:rFonts w:eastAsia="Yu Mincho" w:cs="Arial"/>
                <w:sz w:val="16"/>
                <w:szCs w:val="16"/>
              </w:rPr>
            </w:pPr>
            <w:ins w:id="193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35EFE2" w14:textId="77777777" w:rsidR="00DA6375" w:rsidRPr="00842469" w:rsidRDefault="00DA6375" w:rsidP="00C21E78">
            <w:pPr>
              <w:pStyle w:val="TAC"/>
              <w:keepNext w:val="0"/>
              <w:rPr>
                <w:ins w:id="194" w:author="Verizon" w:date="2020-04-07T19:23:00Z"/>
                <w:rFonts w:eastAsia="Yu Mincho" w:cs="Arial"/>
                <w:sz w:val="16"/>
                <w:szCs w:val="16"/>
              </w:rPr>
            </w:pPr>
            <w:ins w:id="195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407B35" w14:textId="77777777" w:rsidR="00DA6375" w:rsidRPr="00842469" w:rsidRDefault="00DA6375" w:rsidP="00C21E78">
            <w:pPr>
              <w:pStyle w:val="TAC"/>
              <w:keepNext w:val="0"/>
              <w:rPr>
                <w:ins w:id="196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C36C61" w14:textId="77777777" w:rsidR="00DA6375" w:rsidRPr="00842469" w:rsidRDefault="00DA6375" w:rsidP="00C21E78">
            <w:pPr>
              <w:pStyle w:val="TAC"/>
              <w:keepNext w:val="0"/>
              <w:rPr>
                <w:ins w:id="197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21B40F" w14:textId="77777777" w:rsidR="00DA6375" w:rsidRPr="00842469" w:rsidRDefault="00DA6375" w:rsidP="00C21E78">
            <w:pPr>
              <w:pStyle w:val="TAC"/>
              <w:keepNext w:val="0"/>
              <w:rPr>
                <w:ins w:id="198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056FBB" w14:textId="77777777" w:rsidR="00DA6375" w:rsidRPr="00842469" w:rsidRDefault="00DA6375" w:rsidP="00C21E78">
            <w:pPr>
              <w:pStyle w:val="TAC"/>
              <w:keepNext w:val="0"/>
              <w:rPr>
                <w:ins w:id="199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9C08F7" w14:textId="77777777" w:rsidR="00DA6375" w:rsidRPr="00842469" w:rsidRDefault="00DA6375" w:rsidP="00C21E78">
            <w:pPr>
              <w:pStyle w:val="TAC"/>
              <w:keepNext w:val="0"/>
              <w:rPr>
                <w:ins w:id="200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10AFC4" w14:textId="77777777" w:rsidR="00DA6375" w:rsidRPr="00842469" w:rsidRDefault="00DA6375" w:rsidP="00C21E78">
            <w:pPr>
              <w:pStyle w:val="TAC"/>
              <w:keepNext w:val="0"/>
              <w:rPr>
                <w:ins w:id="201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33E05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02" w:author="Verizon" w:date="2020-04-07T19:23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203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 w:eastAsia="ja-JP"/>
                </w:rPr>
                <w:t>0</w:t>
              </w:r>
            </w:ins>
          </w:p>
        </w:tc>
      </w:tr>
      <w:tr w:rsidR="00DA6375" w:rsidRPr="00842469" w14:paraId="34E2AEF7" w14:textId="77777777" w:rsidTr="00C21E78">
        <w:trPr>
          <w:trHeight w:val="103"/>
          <w:jc w:val="center"/>
          <w:ins w:id="204" w:author="Verizon" w:date="2020-04-07T19:23:00Z"/>
        </w:trPr>
        <w:tc>
          <w:tcPr>
            <w:tcW w:w="12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8B89F" w14:textId="77777777" w:rsidR="00DA6375" w:rsidRPr="00842469" w:rsidRDefault="00DA6375" w:rsidP="00C21E78">
            <w:pPr>
              <w:spacing w:after="0"/>
              <w:rPr>
                <w:ins w:id="205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FF8A8C" w14:textId="77777777" w:rsidR="00DA6375" w:rsidRPr="00842469" w:rsidRDefault="00DA6375" w:rsidP="00C21E78">
            <w:pPr>
              <w:spacing w:after="0"/>
              <w:jc w:val="center"/>
              <w:rPr>
                <w:ins w:id="206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72EE16" w14:textId="77777777" w:rsidR="00DA6375" w:rsidRPr="00842469" w:rsidRDefault="00DA6375" w:rsidP="00C21E78">
            <w:pPr>
              <w:spacing w:after="0"/>
              <w:rPr>
                <w:ins w:id="207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47193" w14:textId="77777777" w:rsidR="00DA6375" w:rsidRPr="00842469" w:rsidRDefault="00DA6375" w:rsidP="00C21E78">
            <w:pPr>
              <w:pStyle w:val="TAC"/>
              <w:keepNext w:val="0"/>
              <w:rPr>
                <w:ins w:id="208" w:author="Verizon" w:date="2020-04-07T19:23:00Z"/>
                <w:rFonts w:eastAsia="Yu Mincho" w:cs="Arial"/>
                <w:sz w:val="16"/>
                <w:szCs w:val="16"/>
              </w:rPr>
            </w:pPr>
            <w:ins w:id="209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3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25D4FE" w14:textId="77777777" w:rsidR="00DA6375" w:rsidRPr="00842469" w:rsidRDefault="00DA6375" w:rsidP="00C21E78">
            <w:pPr>
              <w:pStyle w:val="TAC"/>
              <w:keepNext w:val="0"/>
              <w:rPr>
                <w:ins w:id="210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68DDC7" w14:textId="77777777" w:rsidR="00DA6375" w:rsidRPr="00842469" w:rsidRDefault="00DA6375" w:rsidP="00C21E78">
            <w:pPr>
              <w:pStyle w:val="TAC"/>
              <w:keepNext w:val="0"/>
              <w:rPr>
                <w:ins w:id="211" w:author="Verizon" w:date="2020-04-07T19:23:00Z"/>
                <w:rFonts w:eastAsia="Yu Mincho" w:cs="Arial"/>
                <w:sz w:val="16"/>
                <w:szCs w:val="16"/>
              </w:rPr>
            </w:pPr>
            <w:ins w:id="212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110AC5" w14:textId="77777777" w:rsidR="00DA6375" w:rsidRPr="00842469" w:rsidRDefault="00DA6375" w:rsidP="00C21E78">
            <w:pPr>
              <w:pStyle w:val="TAC"/>
              <w:keepNext w:val="0"/>
              <w:rPr>
                <w:ins w:id="213" w:author="Verizon" w:date="2020-04-07T19:23:00Z"/>
                <w:rFonts w:eastAsia="Yu Mincho" w:cs="Arial"/>
                <w:sz w:val="16"/>
                <w:szCs w:val="16"/>
              </w:rPr>
            </w:pPr>
            <w:ins w:id="214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D6EDC6" w14:textId="77777777" w:rsidR="00DA6375" w:rsidRPr="00842469" w:rsidRDefault="00DA6375" w:rsidP="00C21E78">
            <w:pPr>
              <w:pStyle w:val="TAC"/>
              <w:keepNext w:val="0"/>
              <w:rPr>
                <w:ins w:id="215" w:author="Verizon" w:date="2020-04-07T19:23:00Z"/>
                <w:rFonts w:eastAsia="Yu Mincho" w:cs="Arial"/>
                <w:sz w:val="16"/>
                <w:szCs w:val="16"/>
              </w:rPr>
            </w:pPr>
            <w:ins w:id="216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CA655" w14:textId="77777777" w:rsidR="00DA6375" w:rsidRPr="00842469" w:rsidRDefault="00DA6375" w:rsidP="00C21E78">
            <w:pPr>
              <w:pStyle w:val="TAC"/>
              <w:keepNext w:val="0"/>
              <w:rPr>
                <w:ins w:id="217" w:author="Verizon" w:date="2020-04-07T19:23:00Z"/>
                <w:rFonts w:eastAsia="Yu Mincho" w:cs="Arial"/>
                <w:sz w:val="16"/>
                <w:szCs w:val="16"/>
              </w:rPr>
            </w:pPr>
            <w:ins w:id="218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36102D" w14:textId="77777777" w:rsidR="00DA6375" w:rsidRPr="00842469" w:rsidRDefault="00DA6375" w:rsidP="00C21E78">
            <w:pPr>
              <w:pStyle w:val="TAC"/>
              <w:keepNext w:val="0"/>
              <w:rPr>
                <w:ins w:id="219" w:author="Verizon" w:date="2020-04-07T19:23:00Z"/>
                <w:rFonts w:eastAsia="Yu Mincho" w:cs="Arial"/>
                <w:sz w:val="16"/>
                <w:szCs w:val="16"/>
              </w:rPr>
            </w:pPr>
            <w:ins w:id="220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176D95" w14:textId="77777777" w:rsidR="00DA6375" w:rsidRPr="00842469" w:rsidRDefault="00DA6375" w:rsidP="00C21E78">
            <w:pPr>
              <w:pStyle w:val="TAC"/>
              <w:keepNext w:val="0"/>
              <w:rPr>
                <w:ins w:id="221" w:author="Verizon" w:date="2020-04-07T19:23:00Z"/>
                <w:rFonts w:eastAsia="Yu Mincho" w:cs="Arial"/>
                <w:sz w:val="16"/>
                <w:szCs w:val="16"/>
              </w:rPr>
            </w:pPr>
            <w:ins w:id="222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3C1CB" w14:textId="77777777" w:rsidR="00DA6375" w:rsidRPr="00842469" w:rsidRDefault="00DA6375" w:rsidP="00C21E78">
            <w:pPr>
              <w:pStyle w:val="TAC"/>
              <w:keepNext w:val="0"/>
              <w:rPr>
                <w:ins w:id="223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BE92B1" w14:textId="77777777" w:rsidR="00DA6375" w:rsidRPr="00842469" w:rsidRDefault="00DA6375" w:rsidP="00C21E78">
            <w:pPr>
              <w:pStyle w:val="TAC"/>
              <w:keepNext w:val="0"/>
              <w:rPr>
                <w:ins w:id="224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0E5337" w14:textId="77777777" w:rsidR="00DA6375" w:rsidRPr="00842469" w:rsidRDefault="00DA6375" w:rsidP="00C21E78">
            <w:pPr>
              <w:pStyle w:val="TAC"/>
              <w:keepNext w:val="0"/>
              <w:rPr>
                <w:ins w:id="225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9B2053" w14:textId="77777777" w:rsidR="00DA6375" w:rsidRPr="00842469" w:rsidRDefault="00DA6375" w:rsidP="00C21E78">
            <w:pPr>
              <w:pStyle w:val="TAC"/>
              <w:keepNext w:val="0"/>
              <w:rPr>
                <w:ins w:id="226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33E499" w14:textId="77777777" w:rsidR="00DA6375" w:rsidRPr="00842469" w:rsidRDefault="00DA6375" w:rsidP="00C21E78">
            <w:pPr>
              <w:pStyle w:val="TAC"/>
              <w:keepNext w:val="0"/>
              <w:rPr>
                <w:ins w:id="227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59042" w14:textId="77777777" w:rsidR="00DA6375" w:rsidRPr="00842469" w:rsidRDefault="00DA6375" w:rsidP="00C21E78">
            <w:pPr>
              <w:pStyle w:val="TAC"/>
              <w:keepNext w:val="0"/>
              <w:rPr>
                <w:ins w:id="228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0C032D" w14:textId="77777777" w:rsidR="00DA6375" w:rsidRPr="00842469" w:rsidRDefault="00DA6375" w:rsidP="00C21E78">
            <w:pPr>
              <w:spacing w:after="0"/>
              <w:rPr>
                <w:ins w:id="229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DA6375" w:rsidRPr="00842469" w14:paraId="293196FE" w14:textId="77777777" w:rsidTr="00C21E78">
        <w:trPr>
          <w:trHeight w:val="103"/>
          <w:jc w:val="center"/>
          <w:ins w:id="230" w:author="Verizon" w:date="2020-04-07T19:23:00Z"/>
        </w:trPr>
        <w:tc>
          <w:tcPr>
            <w:tcW w:w="12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5EF67F" w14:textId="77777777" w:rsidR="00DA6375" w:rsidRPr="00842469" w:rsidRDefault="00DA6375" w:rsidP="00C21E78">
            <w:pPr>
              <w:spacing w:after="0"/>
              <w:rPr>
                <w:ins w:id="231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234BE4" w14:textId="77777777" w:rsidR="00DA6375" w:rsidRPr="00842469" w:rsidRDefault="00DA6375" w:rsidP="00C21E78">
            <w:pPr>
              <w:spacing w:after="0"/>
              <w:jc w:val="center"/>
              <w:rPr>
                <w:ins w:id="232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233715" w14:textId="77777777" w:rsidR="00DA6375" w:rsidRPr="00842469" w:rsidRDefault="00DA6375" w:rsidP="00C21E78">
            <w:pPr>
              <w:spacing w:after="0"/>
              <w:rPr>
                <w:ins w:id="233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04DE84" w14:textId="77777777" w:rsidR="00DA6375" w:rsidRPr="00842469" w:rsidRDefault="00DA6375" w:rsidP="00C21E78">
            <w:pPr>
              <w:pStyle w:val="TAC"/>
              <w:keepNext w:val="0"/>
              <w:rPr>
                <w:ins w:id="234" w:author="Verizon" w:date="2020-04-07T19:23:00Z"/>
                <w:rFonts w:eastAsia="Yu Mincho" w:cs="Arial"/>
                <w:sz w:val="16"/>
                <w:szCs w:val="16"/>
              </w:rPr>
            </w:pPr>
            <w:ins w:id="235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6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D96F82" w14:textId="77777777" w:rsidR="00DA6375" w:rsidRPr="00842469" w:rsidRDefault="00DA6375" w:rsidP="00C21E78">
            <w:pPr>
              <w:pStyle w:val="TAC"/>
              <w:keepNext w:val="0"/>
              <w:rPr>
                <w:ins w:id="236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9783F3" w14:textId="77777777" w:rsidR="00DA6375" w:rsidRPr="00842469" w:rsidRDefault="00DA6375" w:rsidP="00C21E78">
            <w:pPr>
              <w:pStyle w:val="TAC"/>
              <w:keepNext w:val="0"/>
              <w:rPr>
                <w:ins w:id="237" w:author="Verizon" w:date="2020-04-07T19:23:00Z"/>
                <w:rFonts w:eastAsia="Yu Mincho" w:cs="Arial"/>
                <w:sz w:val="16"/>
                <w:szCs w:val="16"/>
              </w:rPr>
            </w:pPr>
            <w:ins w:id="238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ADE42F" w14:textId="77777777" w:rsidR="00DA6375" w:rsidRPr="00842469" w:rsidRDefault="00DA6375" w:rsidP="00C21E78">
            <w:pPr>
              <w:pStyle w:val="TAC"/>
              <w:keepNext w:val="0"/>
              <w:rPr>
                <w:ins w:id="239" w:author="Verizon" w:date="2020-04-07T19:23:00Z"/>
                <w:rFonts w:eastAsia="Yu Mincho" w:cs="Arial"/>
                <w:sz w:val="16"/>
                <w:szCs w:val="16"/>
              </w:rPr>
            </w:pPr>
            <w:ins w:id="240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17AFEC" w14:textId="77777777" w:rsidR="00DA6375" w:rsidRPr="00842469" w:rsidRDefault="00DA6375" w:rsidP="00C21E78">
            <w:pPr>
              <w:pStyle w:val="TAC"/>
              <w:keepNext w:val="0"/>
              <w:rPr>
                <w:ins w:id="241" w:author="Verizon" w:date="2020-04-07T19:23:00Z"/>
                <w:rFonts w:eastAsia="Yu Mincho" w:cs="Arial"/>
                <w:sz w:val="16"/>
                <w:szCs w:val="16"/>
              </w:rPr>
            </w:pPr>
            <w:ins w:id="242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C4CA33" w14:textId="77777777" w:rsidR="00DA6375" w:rsidRPr="00842469" w:rsidRDefault="00DA6375" w:rsidP="00C21E78">
            <w:pPr>
              <w:pStyle w:val="TAC"/>
              <w:keepNext w:val="0"/>
              <w:rPr>
                <w:ins w:id="243" w:author="Verizon" w:date="2020-04-07T19:23:00Z"/>
                <w:rFonts w:eastAsia="Yu Mincho" w:cs="Arial"/>
                <w:sz w:val="16"/>
                <w:szCs w:val="16"/>
              </w:rPr>
            </w:pPr>
            <w:ins w:id="244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8DDBB9" w14:textId="77777777" w:rsidR="00DA6375" w:rsidRPr="00842469" w:rsidRDefault="00DA6375" w:rsidP="00C21E78">
            <w:pPr>
              <w:pStyle w:val="TAC"/>
              <w:keepNext w:val="0"/>
              <w:rPr>
                <w:ins w:id="245" w:author="Verizon" w:date="2020-04-07T19:23:00Z"/>
                <w:rFonts w:eastAsia="Yu Mincho" w:cs="Arial"/>
                <w:sz w:val="16"/>
                <w:szCs w:val="16"/>
              </w:rPr>
            </w:pPr>
            <w:ins w:id="246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330FD7" w14:textId="77777777" w:rsidR="00DA6375" w:rsidRPr="00842469" w:rsidRDefault="00DA6375" w:rsidP="00C21E78">
            <w:pPr>
              <w:pStyle w:val="TAC"/>
              <w:keepNext w:val="0"/>
              <w:rPr>
                <w:ins w:id="247" w:author="Verizon" w:date="2020-04-07T19:23:00Z"/>
                <w:rFonts w:eastAsia="Yu Mincho" w:cs="Arial"/>
                <w:sz w:val="16"/>
                <w:szCs w:val="16"/>
              </w:rPr>
            </w:pPr>
            <w:ins w:id="248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F37776" w14:textId="77777777" w:rsidR="00DA6375" w:rsidRPr="00842469" w:rsidRDefault="00DA6375" w:rsidP="00C21E78">
            <w:pPr>
              <w:pStyle w:val="TAC"/>
              <w:keepNext w:val="0"/>
              <w:rPr>
                <w:ins w:id="249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3AA0DD" w14:textId="77777777" w:rsidR="00DA6375" w:rsidRPr="00842469" w:rsidRDefault="00DA6375" w:rsidP="00C21E78">
            <w:pPr>
              <w:pStyle w:val="TAC"/>
              <w:keepNext w:val="0"/>
              <w:rPr>
                <w:ins w:id="250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3A2490" w14:textId="77777777" w:rsidR="00DA6375" w:rsidRPr="00842469" w:rsidRDefault="00DA6375" w:rsidP="00C21E78">
            <w:pPr>
              <w:pStyle w:val="TAC"/>
              <w:keepNext w:val="0"/>
              <w:rPr>
                <w:ins w:id="251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997FD3" w14:textId="77777777" w:rsidR="00DA6375" w:rsidRPr="00842469" w:rsidRDefault="00DA6375" w:rsidP="00C21E78">
            <w:pPr>
              <w:pStyle w:val="TAC"/>
              <w:keepNext w:val="0"/>
              <w:rPr>
                <w:ins w:id="252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C9C7D9" w14:textId="77777777" w:rsidR="00DA6375" w:rsidRPr="00842469" w:rsidRDefault="00DA6375" w:rsidP="00C21E78">
            <w:pPr>
              <w:pStyle w:val="TAC"/>
              <w:keepNext w:val="0"/>
              <w:rPr>
                <w:ins w:id="253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04B5F6" w14:textId="77777777" w:rsidR="00DA6375" w:rsidRPr="00842469" w:rsidRDefault="00DA6375" w:rsidP="00C21E78">
            <w:pPr>
              <w:pStyle w:val="TAC"/>
              <w:keepNext w:val="0"/>
              <w:rPr>
                <w:ins w:id="254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C567F2" w14:textId="77777777" w:rsidR="00DA6375" w:rsidRPr="00842469" w:rsidRDefault="00DA6375" w:rsidP="00C21E78">
            <w:pPr>
              <w:spacing w:after="0"/>
              <w:rPr>
                <w:ins w:id="255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DA6375" w:rsidRPr="00842469" w14:paraId="659F982A" w14:textId="77777777" w:rsidTr="00C21E78">
        <w:trPr>
          <w:trHeight w:val="117"/>
          <w:jc w:val="center"/>
          <w:ins w:id="256" w:author="Verizon" w:date="2020-04-07T19:23:00Z"/>
        </w:trPr>
        <w:tc>
          <w:tcPr>
            <w:tcW w:w="12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7A4D36" w14:textId="77777777" w:rsidR="00DA6375" w:rsidRPr="00842469" w:rsidRDefault="00DA6375" w:rsidP="00C21E78">
            <w:pPr>
              <w:spacing w:after="0"/>
              <w:rPr>
                <w:ins w:id="257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4F100A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58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6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B235F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59" w:author="Verizon" w:date="2020-04-07T19:23:00Z"/>
                <w:rFonts w:ascii="Arial" w:hAnsi="Arial" w:cs="Arial"/>
                <w:sz w:val="16"/>
                <w:szCs w:val="16"/>
              </w:rPr>
            </w:pPr>
            <w:ins w:id="260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CD533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61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262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15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FF5DC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63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BE20A5" w14:textId="77777777" w:rsidR="00DA6375" w:rsidRPr="00842469" w:rsidRDefault="00DA6375" w:rsidP="00C21E78">
            <w:pPr>
              <w:pStyle w:val="TAC"/>
              <w:keepNext w:val="0"/>
              <w:rPr>
                <w:ins w:id="264" w:author="Verizon" w:date="2020-04-07T19:23:00Z"/>
                <w:rFonts w:eastAsia="Yu Mincho" w:cs="Arial"/>
                <w:sz w:val="16"/>
                <w:szCs w:val="16"/>
              </w:rPr>
            </w:pPr>
            <w:ins w:id="265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F72300" w14:textId="77777777" w:rsidR="00DA6375" w:rsidRPr="00842469" w:rsidRDefault="00DA6375" w:rsidP="00C21E78">
            <w:pPr>
              <w:pStyle w:val="TAC"/>
              <w:keepNext w:val="0"/>
              <w:rPr>
                <w:ins w:id="266" w:author="Verizon" w:date="2020-04-07T19:23:00Z"/>
                <w:rFonts w:eastAsia="Yu Mincho" w:cs="Arial"/>
                <w:sz w:val="16"/>
                <w:szCs w:val="16"/>
              </w:rPr>
            </w:pPr>
            <w:ins w:id="267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066E4B" w14:textId="77777777" w:rsidR="00DA6375" w:rsidRPr="00842469" w:rsidRDefault="00DA6375" w:rsidP="00C21E78">
            <w:pPr>
              <w:pStyle w:val="TAC"/>
              <w:keepNext w:val="0"/>
              <w:rPr>
                <w:ins w:id="268" w:author="Verizon" w:date="2020-04-07T19:23:00Z"/>
                <w:rFonts w:eastAsia="Yu Mincho" w:cs="Arial"/>
                <w:sz w:val="16"/>
                <w:szCs w:val="16"/>
              </w:rPr>
            </w:pPr>
            <w:ins w:id="269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C23566" w14:textId="77777777" w:rsidR="00DA6375" w:rsidRPr="00842469" w:rsidRDefault="00DA6375" w:rsidP="00C21E78">
            <w:pPr>
              <w:pStyle w:val="TAC"/>
              <w:keepNext w:val="0"/>
              <w:rPr>
                <w:ins w:id="270" w:author="Verizon" w:date="2020-04-07T19:23:00Z"/>
                <w:rFonts w:eastAsia="Yu Mincho" w:cs="Arial"/>
                <w:sz w:val="16"/>
                <w:szCs w:val="16"/>
              </w:rPr>
            </w:pPr>
            <w:ins w:id="271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875116" w14:textId="77777777" w:rsidR="00DA6375" w:rsidRPr="00842469" w:rsidRDefault="00DA6375" w:rsidP="00C21E78">
            <w:pPr>
              <w:pStyle w:val="TAC"/>
              <w:keepNext w:val="0"/>
              <w:rPr>
                <w:ins w:id="272" w:author="Verizon" w:date="2020-04-07T19:23:00Z"/>
                <w:rFonts w:eastAsia="Yu Mincho" w:cs="Arial"/>
                <w:sz w:val="16"/>
                <w:szCs w:val="16"/>
              </w:rPr>
            </w:pPr>
            <w:ins w:id="273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3E9A54" w14:textId="77777777" w:rsidR="00DA6375" w:rsidRPr="00842469" w:rsidRDefault="00DA6375" w:rsidP="00C21E78">
            <w:pPr>
              <w:pStyle w:val="TAC"/>
              <w:keepNext w:val="0"/>
              <w:rPr>
                <w:ins w:id="274" w:author="Verizon" w:date="2020-04-07T19:23:00Z"/>
                <w:rFonts w:eastAsia="Yu Mincho" w:cs="Arial"/>
                <w:sz w:val="16"/>
                <w:szCs w:val="16"/>
              </w:rPr>
            </w:pPr>
            <w:ins w:id="275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B33A1E" w14:textId="77777777" w:rsidR="00DA6375" w:rsidRPr="00842469" w:rsidRDefault="00DA6375" w:rsidP="00C21E78">
            <w:pPr>
              <w:pStyle w:val="TAC"/>
              <w:keepNext w:val="0"/>
              <w:rPr>
                <w:ins w:id="276" w:author="Verizon" w:date="2020-04-07T19:23:00Z"/>
                <w:rFonts w:eastAsia="Yu Mincho" w:cs="Arial"/>
                <w:sz w:val="16"/>
                <w:szCs w:val="16"/>
              </w:rPr>
            </w:pPr>
            <w:ins w:id="277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C9742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78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7AD60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79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72027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80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D672D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81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007E7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82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018030" w14:textId="77777777" w:rsidR="00DA6375" w:rsidRPr="00842469" w:rsidRDefault="00DA6375" w:rsidP="00C21E78">
            <w:pPr>
              <w:spacing w:after="0"/>
              <w:rPr>
                <w:ins w:id="283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DA6375" w:rsidRPr="00842469" w14:paraId="70CC7D36" w14:textId="77777777" w:rsidTr="00C21E78">
        <w:trPr>
          <w:trHeight w:val="23"/>
          <w:jc w:val="center"/>
          <w:ins w:id="284" w:author="Verizon" w:date="2020-04-07T19:23:00Z"/>
        </w:trPr>
        <w:tc>
          <w:tcPr>
            <w:tcW w:w="12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9D753A" w14:textId="77777777" w:rsidR="00DA6375" w:rsidRPr="00842469" w:rsidRDefault="00DA6375" w:rsidP="00C21E78">
            <w:pPr>
              <w:spacing w:after="0"/>
              <w:rPr>
                <w:ins w:id="285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A6F01C" w14:textId="77777777" w:rsidR="00DA6375" w:rsidRPr="00842469" w:rsidRDefault="00DA6375" w:rsidP="00C21E78">
            <w:pPr>
              <w:spacing w:after="0"/>
              <w:jc w:val="center"/>
              <w:rPr>
                <w:ins w:id="286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564B4D" w14:textId="77777777" w:rsidR="00DA6375" w:rsidRPr="00842469" w:rsidRDefault="00DA6375" w:rsidP="00C21E78">
            <w:pPr>
              <w:spacing w:after="0"/>
              <w:rPr>
                <w:ins w:id="287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93766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88" w:author="Verizon" w:date="2020-04-07T19:23:00Z"/>
                <w:rFonts w:ascii="Arial" w:hAnsi="Arial" w:cs="Arial"/>
                <w:sz w:val="16"/>
                <w:szCs w:val="16"/>
              </w:rPr>
            </w:pPr>
            <w:ins w:id="289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3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3143E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90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07A90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91" w:author="Verizon" w:date="2020-04-07T19:23:00Z"/>
                <w:rFonts w:ascii="Arial" w:hAnsi="Arial" w:cs="Arial"/>
                <w:sz w:val="16"/>
                <w:szCs w:val="16"/>
              </w:rPr>
            </w:pPr>
            <w:ins w:id="292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EC216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93" w:author="Verizon" w:date="2020-04-07T19:23:00Z"/>
                <w:rFonts w:ascii="Arial" w:hAnsi="Arial" w:cs="Arial"/>
                <w:sz w:val="16"/>
                <w:szCs w:val="16"/>
                <w:lang w:eastAsia="zh-TW"/>
              </w:rPr>
            </w:pPr>
            <w:ins w:id="294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CB08B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95" w:author="Verizon" w:date="2020-04-07T19:23:00Z"/>
                <w:rFonts w:ascii="Arial" w:hAnsi="Arial" w:cs="Arial"/>
                <w:sz w:val="16"/>
                <w:szCs w:val="16"/>
              </w:rPr>
            </w:pPr>
            <w:ins w:id="296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19743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97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298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8B92B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99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300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87FCD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01" w:author="Verizon" w:date="2020-04-07T19:23:00Z"/>
                <w:rFonts w:ascii="Arial" w:hAnsi="Arial" w:cs="Arial"/>
                <w:sz w:val="16"/>
                <w:szCs w:val="16"/>
              </w:rPr>
            </w:pPr>
            <w:ins w:id="302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FBFB8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03" w:author="Verizon" w:date="2020-04-07T19:23:00Z"/>
                <w:rFonts w:ascii="Arial" w:hAnsi="Arial" w:cs="Arial"/>
                <w:sz w:val="16"/>
                <w:szCs w:val="16"/>
              </w:rPr>
            </w:pPr>
            <w:ins w:id="304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ED5D0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05" w:author="Verizon" w:date="2020-04-07T19:23:00Z"/>
                <w:rFonts w:ascii="Arial" w:hAnsi="Arial" w:cs="Arial"/>
                <w:sz w:val="16"/>
                <w:szCs w:val="16"/>
              </w:rPr>
            </w:pPr>
            <w:ins w:id="306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17DB52" w14:textId="77777777" w:rsidR="00DA6375" w:rsidRPr="00842469" w:rsidRDefault="00DA6375" w:rsidP="00C21E78">
            <w:pPr>
              <w:pStyle w:val="TAC"/>
              <w:keepNext w:val="0"/>
              <w:rPr>
                <w:ins w:id="307" w:author="Verizon" w:date="2020-04-07T19:23:00Z"/>
                <w:rFonts w:eastAsia="Yu Mincho" w:cs="Arial"/>
                <w:sz w:val="16"/>
                <w:szCs w:val="16"/>
              </w:rPr>
            </w:pPr>
            <w:ins w:id="308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45AE9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09" w:author="Verizon" w:date="2020-04-07T19:23:00Z"/>
                <w:rFonts w:ascii="Arial" w:hAnsi="Arial" w:cs="Arial"/>
                <w:sz w:val="16"/>
                <w:szCs w:val="16"/>
              </w:rPr>
            </w:pPr>
            <w:ins w:id="310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7632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11" w:author="Verizon" w:date="2020-04-07T19:23:00Z"/>
                <w:rFonts w:ascii="Arial" w:hAnsi="Arial" w:cs="Arial"/>
                <w:sz w:val="16"/>
                <w:szCs w:val="16"/>
              </w:rPr>
            </w:pPr>
            <w:ins w:id="312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B3543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13" w:author="Verizon" w:date="2020-04-07T19:23:00Z"/>
                <w:rFonts w:ascii="Arial" w:hAnsi="Arial" w:cs="Arial"/>
                <w:sz w:val="16"/>
                <w:szCs w:val="16"/>
              </w:rPr>
            </w:pPr>
            <w:ins w:id="314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B195CC" w14:textId="77777777" w:rsidR="00DA6375" w:rsidRPr="00842469" w:rsidRDefault="00DA6375" w:rsidP="00C21E78">
            <w:pPr>
              <w:spacing w:after="0"/>
              <w:rPr>
                <w:ins w:id="315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DA6375" w:rsidRPr="00842469" w14:paraId="3940559B" w14:textId="77777777" w:rsidTr="00C21E78">
        <w:trPr>
          <w:trHeight w:val="23"/>
          <w:jc w:val="center"/>
          <w:ins w:id="316" w:author="Verizon" w:date="2020-04-07T19:23:00Z"/>
        </w:trPr>
        <w:tc>
          <w:tcPr>
            <w:tcW w:w="12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EC731B" w14:textId="77777777" w:rsidR="00DA6375" w:rsidRPr="00842469" w:rsidRDefault="00DA6375" w:rsidP="00C21E78">
            <w:pPr>
              <w:spacing w:after="0"/>
              <w:rPr>
                <w:ins w:id="317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8C1A0" w14:textId="77777777" w:rsidR="00DA6375" w:rsidRPr="00842469" w:rsidRDefault="00DA6375" w:rsidP="00C21E78">
            <w:pPr>
              <w:spacing w:after="0"/>
              <w:jc w:val="center"/>
              <w:rPr>
                <w:ins w:id="318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F909D7" w14:textId="77777777" w:rsidR="00DA6375" w:rsidRPr="00842469" w:rsidRDefault="00DA6375" w:rsidP="00C21E78">
            <w:pPr>
              <w:spacing w:after="0"/>
              <w:rPr>
                <w:ins w:id="319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FB5A7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0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321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6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CA6D8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2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D7EBD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3" w:author="Verizon" w:date="2020-04-07T19:23:00Z"/>
                <w:rFonts w:ascii="Arial" w:hAnsi="Arial" w:cs="Arial"/>
                <w:sz w:val="16"/>
                <w:szCs w:val="16"/>
              </w:rPr>
            </w:pPr>
            <w:ins w:id="324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7E97B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5" w:author="Verizon" w:date="2020-04-07T19:23:00Z"/>
                <w:rFonts w:ascii="Arial" w:hAnsi="Arial" w:cs="Arial"/>
                <w:sz w:val="16"/>
                <w:szCs w:val="16"/>
                <w:lang w:eastAsia="zh-TW"/>
              </w:rPr>
            </w:pPr>
            <w:ins w:id="326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F9C8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7" w:author="Verizon" w:date="2020-04-07T19:23:00Z"/>
                <w:rFonts w:ascii="Arial" w:hAnsi="Arial" w:cs="Arial"/>
                <w:sz w:val="16"/>
                <w:szCs w:val="16"/>
              </w:rPr>
            </w:pPr>
            <w:ins w:id="328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73C3D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9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330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2D448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31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332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A9FF8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33" w:author="Verizon" w:date="2020-04-07T19:23:00Z"/>
                <w:rFonts w:ascii="Arial" w:hAnsi="Arial" w:cs="Arial"/>
                <w:sz w:val="16"/>
                <w:szCs w:val="16"/>
              </w:rPr>
            </w:pPr>
            <w:ins w:id="334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BD934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35" w:author="Verizon" w:date="2020-04-07T19:23:00Z"/>
                <w:rFonts w:ascii="Arial" w:hAnsi="Arial" w:cs="Arial"/>
                <w:sz w:val="16"/>
                <w:szCs w:val="16"/>
              </w:rPr>
            </w:pPr>
            <w:ins w:id="336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C7B01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37" w:author="Verizon" w:date="2020-04-07T19:23:00Z"/>
                <w:rFonts w:ascii="Arial" w:hAnsi="Arial" w:cs="Arial"/>
                <w:sz w:val="16"/>
                <w:szCs w:val="16"/>
              </w:rPr>
            </w:pPr>
            <w:ins w:id="338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BBE754" w14:textId="77777777" w:rsidR="00DA6375" w:rsidRPr="00842469" w:rsidRDefault="00DA6375" w:rsidP="00C21E78">
            <w:pPr>
              <w:pStyle w:val="TAC"/>
              <w:keepNext w:val="0"/>
              <w:rPr>
                <w:ins w:id="339" w:author="Verizon" w:date="2020-04-07T19:23:00Z"/>
                <w:rFonts w:eastAsia="Yu Mincho" w:cs="Arial"/>
                <w:sz w:val="16"/>
                <w:szCs w:val="16"/>
              </w:rPr>
            </w:pPr>
            <w:ins w:id="340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A6747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41" w:author="Verizon" w:date="2020-04-07T19:23:00Z"/>
                <w:rFonts w:ascii="Arial" w:hAnsi="Arial" w:cs="Arial"/>
                <w:sz w:val="16"/>
                <w:szCs w:val="16"/>
              </w:rPr>
            </w:pPr>
            <w:ins w:id="342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E786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43" w:author="Verizon" w:date="2020-04-07T19:23:00Z"/>
                <w:rFonts w:ascii="Arial" w:hAnsi="Arial" w:cs="Arial"/>
                <w:sz w:val="16"/>
                <w:szCs w:val="16"/>
              </w:rPr>
            </w:pPr>
            <w:ins w:id="344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E07B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45" w:author="Verizon" w:date="2020-04-07T19:23:00Z"/>
                <w:rFonts w:ascii="Arial" w:hAnsi="Arial" w:cs="Arial"/>
                <w:sz w:val="16"/>
                <w:szCs w:val="16"/>
              </w:rPr>
            </w:pPr>
            <w:ins w:id="346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AA104F" w14:textId="77777777" w:rsidR="00DA6375" w:rsidRPr="00842469" w:rsidRDefault="00DA6375" w:rsidP="00C21E78">
            <w:pPr>
              <w:spacing w:after="0"/>
              <w:rPr>
                <w:ins w:id="347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</w:tbl>
    <w:p w14:paraId="7420E9E8" w14:textId="77777777" w:rsidR="00DA6375" w:rsidRPr="00842469" w:rsidRDefault="00DA6375" w:rsidP="00DA6375">
      <w:pPr>
        <w:rPr>
          <w:ins w:id="348" w:author="Verizon" w:date="2020-04-07T19:23:00Z"/>
          <w:rFonts w:ascii="Arial" w:hAnsi="Arial" w:cs="Arial"/>
          <w:lang w:eastAsia="zh-CN"/>
        </w:rPr>
      </w:pPr>
    </w:p>
    <w:p w14:paraId="2DBA57E0" w14:textId="25867B12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349" w:author="Verizon" w:date="2020-04-07T19:23:00Z"/>
          <w:rFonts w:ascii="Arial" w:hAnsi="Arial" w:cs="Arial"/>
          <w:lang w:eastAsia="zh-CN"/>
        </w:rPr>
      </w:pPr>
      <w:bookmarkStart w:id="350" w:name="_Toc24678"/>
      <w:bookmarkStart w:id="351" w:name="_Toc9607657"/>
      <w:bookmarkStart w:id="352" w:name="_Toc3096"/>
      <w:bookmarkStart w:id="353" w:name="_Toc13133168"/>
      <w:bookmarkStart w:id="354" w:name="_Toc21272"/>
      <w:ins w:id="355" w:author="Verizon" w:date="2020-04-07T19:23:00Z">
        <w:r w:rsidRPr="00842469">
          <w:rPr>
            <w:rFonts w:ascii="Arial" w:hAnsi="Arial" w:cs="Arial"/>
            <w:lang w:eastAsia="zh-CN"/>
          </w:rPr>
          <w:t>6.x.1.3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eastAsia="zh-CN"/>
          </w:rPr>
          <w:tab/>
          <w:t>UE co-existence studies</w:t>
        </w:r>
        <w:bookmarkEnd w:id="350"/>
        <w:bookmarkEnd w:id="351"/>
        <w:bookmarkEnd w:id="352"/>
        <w:bookmarkEnd w:id="353"/>
        <w:bookmarkEnd w:id="354"/>
      </w:ins>
    </w:p>
    <w:p w14:paraId="60CA0A1C" w14:textId="2D806218" w:rsidR="00DA6375" w:rsidRPr="00842469" w:rsidRDefault="00DA6375" w:rsidP="00DA6375">
      <w:pPr>
        <w:rPr>
          <w:ins w:id="356" w:author="Verizon" w:date="2020-04-07T19:23:00Z"/>
          <w:rFonts w:ascii="Arial" w:hAnsi="Arial" w:cs="Arial"/>
        </w:rPr>
      </w:pPr>
      <w:ins w:id="357" w:author="Verizon" w:date="2020-04-07T19:23:00Z">
        <w:r w:rsidRPr="00842469">
          <w:rPr>
            <w:rFonts w:ascii="Arial" w:hAnsi="Arial" w:cs="Arial"/>
          </w:rPr>
          <w:t xml:space="preserve">Table </w:t>
        </w:r>
        <w:r w:rsidRPr="00842469">
          <w:rPr>
            <w:rFonts w:ascii="Arial" w:hAnsi="Arial" w:cs="Arial"/>
            <w:lang w:eastAsia="zh-TW"/>
          </w:rPr>
          <w:t>6.x</w:t>
        </w:r>
        <w:r w:rsidRPr="00842469">
          <w:rPr>
            <w:rFonts w:ascii="Arial" w:hAnsi="Arial" w:cs="Arial"/>
          </w:rPr>
          <w:t>.</w:t>
        </w:r>
        <w:r w:rsidRPr="00842469">
          <w:rPr>
            <w:rFonts w:ascii="Arial" w:eastAsia="SimSun" w:hAnsi="Arial" w:cs="Arial"/>
            <w:lang w:val="en-US" w:eastAsia="zh-CN"/>
          </w:rPr>
          <w:t>1.3</w:t>
        </w:r>
        <w:r w:rsidRPr="00842469">
          <w:rPr>
            <w:rFonts w:ascii="Arial" w:hAnsi="Arial" w:cs="Arial"/>
          </w:rPr>
          <w:t>-</w:t>
        </w:r>
        <w:r w:rsidRPr="00842469">
          <w:rPr>
            <w:rFonts w:ascii="Arial" w:hAnsi="Arial" w:cs="Arial"/>
            <w:lang w:eastAsia="zh-CN"/>
          </w:rPr>
          <w:t>1</w:t>
        </w:r>
        <w:r w:rsidRPr="00842469">
          <w:rPr>
            <w:rFonts w:ascii="Arial" w:hAnsi="Arial" w:cs="Arial"/>
          </w:rPr>
          <w:t xml:space="preserve"> </w:t>
        </w:r>
      </w:ins>
      <w:ins w:id="358" w:author="Verizon" w:date="2020-04-07T19:46:00Z">
        <w:r w:rsidR="003F1633" w:rsidRPr="00842469">
          <w:rPr>
            <w:rFonts w:ascii="Arial" w:hAnsi="Arial" w:cs="Arial"/>
          </w:rPr>
          <w:t xml:space="preserve">and Table </w:t>
        </w:r>
        <w:r w:rsidR="003F1633" w:rsidRPr="00842469">
          <w:rPr>
            <w:rFonts w:ascii="Arial" w:hAnsi="Arial" w:cs="Arial"/>
            <w:lang w:eastAsia="zh-TW"/>
          </w:rPr>
          <w:t>6.x</w:t>
        </w:r>
        <w:r w:rsidR="003F1633" w:rsidRPr="00842469">
          <w:rPr>
            <w:rFonts w:ascii="Arial" w:hAnsi="Arial" w:cs="Arial"/>
          </w:rPr>
          <w:t>.</w:t>
        </w:r>
        <w:r w:rsidR="003F1633" w:rsidRPr="00842469">
          <w:rPr>
            <w:rFonts w:ascii="Arial" w:eastAsia="SimSun" w:hAnsi="Arial" w:cs="Arial"/>
            <w:lang w:val="en-US" w:eastAsia="zh-CN"/>
          </w:rPr>
          <w:t>1.3</w:t>
        </w:r>
        <w:r w:rsidR="003F1633" w:rsidRPr="00842469">
          <w:rPr>
            <w:rFonts w:ascii="Arial" w:hAnsi="Arial" w:cs="Arial"/>
          </w:rPr>
          <w:t>-</w:t>
        </w:r>
      </w:ins>
      <w:ins w:id="359" w:author="Verizon" w:date="2020-04-07T19:47:00Z">
        <w:r w:rsidR="003F1633" w:rsidRPr="00842469">
          <w:rPr>
            <w:rFonts w:ascii="Arial" w:hAnsi="Arial" w:cs="Arial"/>
          </w:rPr>
          <w:t>2</w:t>
        </w:r>
      </w:ins>
      <w:ins w:id="360" w:author="Verizon" w:date="2020-04-07T19:46:00Z">
        <w:r w:rsidR="003F1633" w:rsidRPr="00842469">
          <w:rPr>
            <w:rFonts w:ascii="Arial" w:hAnsi="Arial" w:cs="Arial"/>
          </w:rPr>
          <w:t xml:space="preserve"> capture </w:t>
        </w:r>
      </w:ins>
      <w:ins w:id="361" w:author="Verizon" w:date="2020-04-07T19:23:00Z">
        <w:r w:rsidRPr="00842469">
          <w:rPr>
            <w:rFonts w:ascii="Arial" w:hAnsi="Arial" w:cs="Arial"/>
          </w:rPr>
          <w:t xml:space="preserve">the </w:t>
        </w:r>
        <w:r w:rsidRPr="00842469">
          <w:rPr>
            <w:rFonts w:ascii="Arial" w:hAnsi="Arial" w:cs="Arial"/>
            <w:lang w:eastAsia="zh-CN"/>
          </w:rPr>
          <w:t xml:space="preserve">UL </w:t>
        </w:r>
        <w:r w:rsidRPr="00842469">
          <w:rPr>
            <w:rFonts w:ascii="Arial" w:hAnsi="Arial" w:cs="Arial"/>
          </w:rPr>
          <w:t>2</w:t>
        </w:r>
        <w:r w:rsidRPr="00842469">
          <w:rPr>
            <w:rFonts w:ascii="Arial" w:hAnsi="Arial" w:cs="Arial"/>
            <w:vertAlign w:val="superscript"/>
          </w:rPr>
          <w:t>nd</w:t>
        </w:r>
        <w:r w:rsidRPr="00842469">
          <w:rPr>
            <w:rFonts w:ascii="Arial" w:hAnsi="Arial" w:cs="Arial"/>
            <w:lang w:eastAsia="zh-CN"/>
          </w:rPr>
          <w:t>,</w:t>
        </w:r>
        <w:r w:rsidRPr="00842469">
          <w:rPr>
            <w:rFonts w:ascii="Arial" w:hAnsi="Arial" w:cs="Arial"/>
          </w:rPr>
          <w:t xml:space="preserve"> 3</w:t>
        </w:r>
        <w:r w:rsidRPr="00842469">
          <w:rPr>
            <w:rFonts w:ascii="Arial" w:hAnsi="Arial" w:cs="Arial"/>
            <w:vertAlign w:val="superscript"/>
          </w:rPr>
          <w:t>rd</w:t>
        </w:r>
        <w:r w:rsidRPr="00842469">
          <w:rPr>
            <w:rFonts w:ascii="Arial" w:hAnsi="Arial" w:cs="Arial"/>
            <w:lang w:eastAsia="zh-CN"/>
          </w:rPr>
          <w:t>, 4</w:t>
        </w:r>
        <w:r w:rsidRPr="00842469">
          <w:rPr>
            <w:rFonts w:ascii="Arial" w:hAnsi="Arial" w:cs="Arial"/>
            <w:vertAlign w:val="superscript"/>
            <w:lang w:eastAsia="zh-CN"/>
          </w:rPr>
          <w:t>th</w:t>
        </w:r>
        <w:r w:rsidRPr="00842469">
          <w:rPr>
            <w:rFonts w:ascii="Arial" w:hAnsi="Arial" w:cs="Arial"/>
            <w:lang w:eastAsia="zh-CN"/>
          </w:rPr>
          <w:t>, 5</w:t>
        </w:r>
        <w:r w:rsidRPr="00842469">
          <w:rPr>
            <w:rFonts w:ascii="Arial" w:hAnsi="Arial" w:cs="Arial"/>
            <w:vertAlign w:val="superscript"/>
            <w:lang w:eastAsia="zh-CN"/>
          </w:rPr>
          <w:t>th</w:t>
        </w:r>
        <w:r w:rsidRPr="00842469">
          <w:rPr>
            <w:rFonts w:ascii="Arial" w:hAnsi="Arial" w:cs="Arial"/>
            <w:lang w:eastAsia="zh-CN"/>
          </w:rPr>
          <w:t xml:space="preserve"> </w:t>
        </w:r>
        <w:r w:rsidRPr="00842469">
          <w:rPr>
            <w:rFonts w:ascii="Arial" w:hAnsi="Arial" w:cs="Arial"/>
          </w:rPr>
          <w:t>harmonic</w:t>
        </w:r>
        <w:r w:rsidRPr="00842469">
          <w:rPr>
            <w:rFonts w:ascii="Arial" w:hAnsi="Arial" w:cs="Arial"/>
            <w:lang w:eastAsia="zh-TW"/>
          </w:rPr>
          <w:t>s</w:t>
        </w:r>
        <w:r w:rsidRPr="00842469">
          <w:rPr>
            <w:rFonts w:ascii="Arial" w:hAnsi="Arial" w:cs="Arial"/>
          </w:rPr>
          <w:t xml:space="preserve"> </w:t>
        </w:r>
      </w:ins>
      <w:ins w:id="362" w:author="Verizon" w:date="2020-04-07T19:47:00Z">
        <w:r w:rsidR="007F5BAE" w:rsidRPr="00842469">
          <w:rPr>
            <w:rFonts w:ascii="Arial" w:hAnsi="Arial" w:cs="Arial"/>
          </w:rPr>
          <w:t xml:space="preserve">and harmonic mixing </w:t>
        </w:r>
      </w:ins>
      <w:ins w:id="363" w:author="Verizon" w:date="2020-04-07T19:23:00Z">
        <w:r w:rsidRPr="00842469">
          <w:rPr>
            <w:rFonts w:ascii="Arial" w:hAnsi="Arial" w:cs="Arial"/>
          </w:rPr>
          <w:t xml:space="preserve">for CA_n66A-n77A. </w:t>
        </w:r>
      </w:ins>
    </w:p>
    <w:p w14:paraId="41F2B6ED" w14:textId="77777777" w:rsidR="00DA6375" w:rsidRPr="00842469" w:rsidRDefault="00DA6375" w:rsidP="00DA6375">
      <w:pPr>
        <w:jc w:val="center"/>
        <w:rPr>
          <w:ins w:id="364" w:author="Verizon" w:date="2020-04-07T19:23:00Z"/>
          <w:rFonts w:ascii="Arial" w:hAnsi="Arial" w:cs="Arial"/>
          <w:b/>
          <w:bCs/>
          <w:lang w:val="en-US" w:eastAsia="ja-JP"/>
        </w:rPr>
      </w:pPr>
      <w:ins w:id="365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TW"/>
          </w:rPr>
          <w:t>6.x</w:t>
        </w:r>
        <w:r w:rsidRPr="00842469">
          <w:rPr>
            <w:rFonts w:ascii="Arial" w:hAnsi="Arial" w:cs="Arial"/>
            <w:b/>
            <w:bCs/>
            <w:lang w:val="en-US" w:eastAsia="ja-JP"/>
          </w:rPr>
          <w:t>.</w:t>
        </w:r>
        <w:r w:rsidRPr="00842469">
          <w:rPr>
            <w:rFonts w:ascii="Arial" w:hAnsi="Arial" w:cs="Arial"/>
            <w:b/>
            <w:bCs/>
            <w:lang w:val="en-US" w:eastAsia="zh-CN"/>
          </w:rPr>
          <w:t>1.3</w:t>
        </w:r>
        <w:r w:rsidRPr="00842469">
          <w:rPr>
            <w:rFonts w:ascii="Arial" w:hAnsi="Arial" w:cs="Arial"/>
            <w:b/>
            <w:bCs/>
            <w:lang w:val="en-US" w:eastAsia="ja-JP"/>
          </w:rPr>
          <w:t xml:space="preserve">-1: Band </w:t>
        </w:r>
        <w:r w:rsidRPr="00842469">
          <w:rPr>
            <w:rFonts w:ascii="Arial" w:hAnsi="Arial" w:cs="Arial"/>
            <w:b/>
            <w:bCs/>
            <w:lang w:val="en-US" w:eastAsia="zh-CN"/>
          </w:rPr>
          <w:t>n66</w:t>
        </w:r>
        <w:r w:rsidRPr="00842469">
          <w:rPr>
            <w:rFonts w:ascii="Arial" w:hAnsi="Arial" w:cs="Arial"/>
            <w:b/>
            <w:bCs/>
            <w:lang w:val="en-US" w:eastAsia="ja-JP"/>
          </w:rPr>
          <w:t xml:space="preserve"> and Band n77 </w:t>
        </w:r>
        <w:r w:rsidRPr="00842469">
          <w:rPr>
            <w:rFonts w:ascii="Arial" w:hAnsi="Arial" w:cs="Arial"/>
            <w:b/>
            <w:bCs/>
            <w:lang w:val="en-US" w:eastAsia="zh-CN"/>
          </w:rPr>
          <w:t>U</w:t>
        </w:r>
        <w:r w:rsidRPr="00842469">
          <w:rPr>
            <w:rFonts w:ascii="Arial" w:hAnsi="Arial" w:cs="Arial"/>
            <w:b/>
            <w:bCs/>
            <w:lang w:val="en-US" w:eastAsia="ja-JP"/>
          </w:rPr>
          <w:t>L harmonics products</w:t>
        </w:r>
      </w:ins>
    </w:p>
    <w:tbl>
      <w:tblPr>
        <w:tblW w:w="111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62"/>
        <w:gridCol w:w="863"/>
        <w:gridCol w:w="900"/>
        <w:gridCol w:w="937"/>
        <w:gridCol w:w="906"/>
        <w:gridCol w:w="900"/>
        <w:gridCol w:w="900"/>
        <w:gridCol w:w="809"/>
        <w:gridCol w:w="900"/>
        <w:gridCol w:w="810"/>
        <w:gridCol w:w="901"/>
        <w:gridCol w:w="810"/>
        <w:gridCol w:w="851"/>
        <w:gridCol w:w="33"/>
      </w:tblGrid>
      <w:tr w:rsidR="00DA6375" w:rsidRPr="00842469" w14:paraId="6F14A2F3" w14:textId="77777777" w:rsidTr="00C21E78">
        <w:trPr>
          <w:gridAfter w:val="1"/>
          <w:wAfter w:w="33" w:type="dxa"/>
          <w:trHeight w:val="249"/>
          <w:jc w:val="center"/>
          <w:ins w:id="366" w:author="Verizon" w:date="2020-04-07T19:23:00Z"/>
        </w:trPr>
        <w:tc>
          <w:tcPr>
            <w:tcW w:w="662" w:type="dxa"/>
            <w:vAlign w:val="center"/>
          </w:tcPr>
          <w:p w14:paraId="17608B6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67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  <w:vAlign w:val="center"/>
          </w:tcPr>
          <w:p w14:paraId="6DCF9D3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68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00" w:type="dxa"/>
            <w:vAlign w:val="center"/>
          </w:tcPr>
          <w:p w14:paraId="50CF41C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69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37" w:type="dxa"/>
          </w:tcPr>
          <w:p w14:paraId="3A1BB12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70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06" w:type="dxa"/>
          </w:tcPr>
          <w:p w14:paraId="53673B8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71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1800" w:type="dxa"/>
            <w:gridSpan w:val="2"/>
            <w:vAlign w:val="center"/>
          </w:tcPr>
          <w:p w14:paraId="3A6332C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72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73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2nd Harmonic</w:t>
              </w:r>
            </w:ins>
          </w:p>
        </w:tc>
        <w:tc>
          <w:tcPr>
            <w:tcW w:w="1709" w:type="dxa"/>
            <w:gridSpan w:val="2"/>
            <w:vAlign w:val="center"/>
          </w:tcPr>
          <w:p w14:paraId="0AA112B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74" w:author="Verizon" w:date="2020-04-07T19:23:00Z"/>
                <w:rFonts w:ascii="Arial" w:eastAsia="MS Mincho" w:hAnsi="Arial" w:cs="Arial"/>
                <w:sz w:val="18"/>
                <w:lang w:val="en-US" w:eastAsia="ja-JP"/>
              </w:rPr>
            </w:pPr>
            <w:ins w:id="375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3rd Harmonic</w:t>
              </w:r>
            </w:ins>
          </w:p>
        </w:tc>
        <w:tc>
          <w:tcPr>
            <w:tcW w:w="1711" w:type="dxa"/>
            <w:gridSpan w:val="2"/>
            <w:vAlign w:val="center"/>
          </w:tcPr>
          <w:p w14:paraId="6057659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76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77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4</w:t>
              </w:r>
              <w:r w:rsidRPr="00842469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Harmonic</w:t>
              </w:r>
            </w:ins>
          </w:p>
        </w:tc>
        <w:tc>
          <w:tcPr>
            <w:tcW w:w="1661" w:type="dxa"/>
            <w:gridSpan w:val="2"/>
          </w:tcPr>
          <w:p w14:paraId="13E263A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78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79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5</w:t>
              </w:r>
              <w:r w:rsidRPr="00842469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Harmonic</w:t>
              </w:r>
            </w:ins>
          </w:p>
        </w:tc>
      </w:tr>
      <w:tr w:rsidR="00DA6375" w:rsidRPr="00842469" w14:paraId="704C9277" w14:textId="77777777" w:rsidTr="00C21E78">
        <w:trPr>
          <w:trHeight w:val="417"/>
          <w:jc w:val="center"/>
          <w:ins w:id="380" w:author="Verizon" w:date="2020-04-07T19:23:00Z"/>
        </w:trPr>
        <w:tc>
          <w:tcPr>
            <w:tcW w:w="662" w:type="dxa"/>
            <w:vAlign w:val="center"/>
          </w:tcPr>
          <w:p w14:paraId="05BC3C7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81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82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Band</w:t>
              </w:r>
            </w:ins>
          </w:p>
        </w:tc>
        <w:tc>
          <w:tcPr>
            <w:tcW w:w="863" w:type="dxa"/>
            <w:vAlign w:val="center"/>
          </w:tcPr>
          <w:p w14:paraId="2168623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83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84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14:paraId="3C8BDE2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85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86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37" w:type="dxa"/>
            <w:vAlign w:val="center"/>
          </w:tcPr>
          <w:p w14:paraId="5CD6244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87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88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6" w:type="dxa"/>
            <w:vAlign w:val="center"/>
          </w:tcPr>
          <w:p w14:paraId="1E3BAFA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89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90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14:paraId="72CDB7E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91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92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14:paraId="591457B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93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94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809" w:type="dxa"/>
            <w:vAlign w:val="center"/>
          </w:tcPr>
          <w:p w14:paraId="7C7679D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95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96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14:paraId="682E512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97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98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810" w:type="dxa"/>
            <w:vAlign w:val="center"/>
          </w:tcPr>
          <w:p w14:paraId="53EC29C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99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00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1" w:type="dxa"/>
            <w:vAlign w:val="center"/>
          </w:tcPr>
          <w:p w14:paraId="260C4EC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01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02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810" w:type="dxa"/>
            <w:vAlign w:val="center"/>
          </w:tcPr>
          <w:p w14:paraId="4136EFB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03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04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884" w:type="dxa"/>
            <w:gridSpan w:val="2"/>
            <w:vAlign w:val="center"/>
          </w:tcPr>
          <w:p w14:paraId="739683D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05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06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</w:tr>
      <w:tr w:rsidR="00DA6375" w:rsidRPr="00842469" w14:paraId="030CDE99" w14:textId="77777777" w:rsidTr="00C21E78">
        <w:trPr>
          <w:trHeight w:val="249"/>
          <w:jc w:val="center"/>
          <w:ins w:id="407" w:author="Verizon" w:date="2020-04-07T19:23:00Z"/>
        </w:trPr>
        <w:tc>
          <w:tcPr>
            <w:tcW w:w="662" w:type="dxa"/>
            <w:vAlign w:val="center"/>
          </w:tcPr>
          <w:p w14:paraId="449BC47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08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09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66</w:t>
              </w:r>
            </w:ins>
          </w:p>
        </w:tc>
        <w:tc>
          <w:tcPr>
            <w:tcW w:w="863" w:type="dxa"/>
            <w:vAlign w:val="center"/>
          </w:tcPr>
          <w:p w14:paraId="26CCA5A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10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1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710</w:t>
              </w:r>
            </w:ins>
          </w:p>
        </w:tc>
        <w:tc>
          <w:tcPr>
            <w:tcW w:w="900" w:type="dxa"/>
            <w:vAlign w:val="center"/>
          </w:tcPr>
          <w:p w14:paraId="13FAE54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12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3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780</w:t>
              </w:r>
            </w:ins>
          </w:p>
        </w:tc>
        <w:tc>
          <w:tcPr>
            <w:tcW w:w="937" w:type="dxa"/>
            <w:vAlign w:val="center"/>
          </w:tcPr>
          <w:p w14:paraId="1B39F1A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14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5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2110</w:t>
              </w:r>
            </w:ins>
          </w:p>
        </w:tc>
        <w:tc>
          <w:tcPr>
            <w:tcW w:w="906" w:type="dxa"/>
            <w:vAlign w:val="center"/>
          </w:tcPr>
          <w:p w14:paraId="18F8D4B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16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7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2200</w:t>
              </w:r>
            </w:ins>
          </w:p>
        </w:tc>
        <w:tc>
          <w:tcPr>
            <w:tcW w:w="900" w:type="dxa"/>
            <w:vAlign w:val="center"/>
          </w:tcPr>
          <w:p w14:paraId="1D0413D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18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9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420</w:t>
              </w:r>
            </w:ins>
          </w:p>
        </w:tc>
        <w:tc>
          <w:tcPr>
            <w:tcW w:w="900" w:type="dxa"/>
            <w:vAlign w:val="center"/>
          </w:tcPr>
          <w:p w14:paraId="4079156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20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1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560</w:t>
              </w:r>
            </w:ins>
          </w:p>
        </w:tc>
        <w:tc>
          <w:tcPr>
            <w:tcW w:w="809" w:type="dxa"/>
            <w:vAlign w:val="center"/>
          </w:tcPr>
          <w:p w14:paraId="0036565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22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3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130</w:t>
              </w:r>
            </w:ins>
          </w:p>
        </w:tc>
        <w:tc>
          <w:tcPr>
            <w:tcW w:w="900" w:type="dxa"/>
            <w:vAlign w:val="center"/>
          </w:tcPr>
          <w:p w14:paraId="3F9B76F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24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5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340</w:t>
              </w:r>
            </w:ins>
          </w:p>
        </w:tc>
        <w:tc>
          <w:tcPr>
            <w:tcW w:w="810" w:type="dxa"/>
            <w:vAlign w:val="center"/>
          </w:tcPr>
          <w:p w14:paraId="4A2EB08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26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6840</w:t>
              </w:r>
            </w:ins>
          </w:p>
        </w:tc>
        <w:tc>
          <w:tcPr>
            <w:tcW w:w="901" w:type="dxa"/>
            <w:vAlign w:val="center"/>
          </w:tcPr>
          <w:p w14:paraId="7C36FD0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28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7120</w:t>
              </w:r>
            </w:ins>
          </w:p>
        </w:tc>
        <w:tc>
          <w:tcPr>
            <w:tcW w:w="810" w:type="dxa"/>
            <w:vAlign w:val="center"/>
          </w:tcPr>
          <w:p w14:paraId="6495515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30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43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8550</w:t>
              </w:r>
            </w:ins>
          </w:p>
        </w:tc>
        <w:tc>
          <w:tcPr>
            <w:tcW w:w="884" w:type="dxa"/>
            <w:gridSpan w:val="2"/>
            <w:vAlign w:val="center"/>
          </w:tcPr>
          <w:p w14:paraId="4F5ECDE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32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43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8900</w:t>
              </w:r>
            </w:ins>
          </w:p>
        </w:tc>
      </w:tr>
      <w:tr w:rsidR="00DA6375" w:rsidRPr="00842469" w14:paraId="5A94C627" w14:textId="77777777" w:rsidTr="00C21E78">
        <w:trPr>
          <w:trHeight w:val="169"/>
          <w:jc w:val="center"/>
          <w:ins w:id="434" w:author="Verizon" w:date="2020-04-07T19:23:00Z"/>
        </w:trPr>
        <w:tc>
          <w:tcPr>
            <w:tcW w:w="662" w:type="dxa"/>
            <w:vAlign w:val="center"/>
          </w:tcPr>
          <w:p w14:paraId="1FC44D5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35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6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863" w:type="dxa"/>
            <w:vAlign w:val="center"/>
          </w:tcPr>
          <w:p w14:paraId="48D8514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37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8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900" w:type="dxa"/>
            <w:vAlign w:val="center"/>
          </w:tcPr>
          <w:p w14:paraId="2DB2407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39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0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37" w:type="dxa"/>
            <w:vAlign w:val="center"/>
          </w:tcPr>
          <w:p w14:paraId="2A60203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41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2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906" w:type="dxa"/>
            <w:vAlign w:val="center"/>
          </w:tcPr>
          <w:p w14:paraId="44C1026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43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4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00" w:type="dxa"/>
            <w:vAlign w:val="center"/>
          </w:tcPr>
          <w:p w14:paraId="3B84E44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45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6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600</w:t>
              </w:r>
            </w:ins>
          </w:p>
        </w:tc>
        <w:tc>
          <w:tcPr>
            <w:tcW w:w="900" w:type="dxa"/>
            <w:vAlign w:val="center"/>
          </w:tcPr>
          <w:p w14:paraId="74367BF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47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8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8400</w:t>
              </w:r>
            </w:ins>
          </w:p>
        </w:tc>
        <w:tc>
          <w:tcPr>
            <w:tcW w:w="809" w:type="dxa"/>
            <w:vAlign w:val="center"/>
          </w:tcPr>
          <w:p w14:paraId="693E9C74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49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50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9900</w:t>
              </w:r>
            </w:ins>
          </w:p>
        </w:tc>
        <w:tc>
          <w:tcPr>
            <w:tcW w:w="900" w:type="dxa"/>
            <w:vAlign w:val="center"/>
          </w:tcPr>
          <w:p w14:paraId="2204F35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51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52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2600</w:t>
              </w:r>
            </w:ins>
          </w:p>
        </w:tc>
        <w:tc>
          <w:tcPr>
            <w:tcW w:w="810" w:type="dxa"/>
            <w:vAlign w:val="center"/>
          </w:tcPr>
          <w:p w14:paraId="32F9463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53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5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901" w:type="dxa"/>
            <w:vAlign w:val="center"/>
          </w:tcPr>
          <w:p w14:paraId="2006DF5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55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5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810" w:type="dxa"/>
            <w:vAlign w:val="center"/>
          </w:tcPr>
          <w:p w14:paraId="42B27A5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57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45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6500</w:t>
              </w:r>
            </w:ins>
          </w:p>
        </w:tc>
        <w:tc>
          <w:tcPr>
            <w:tcW w:w="884" w:type="dxa"/>
            <w:gridSpan w:val="2"/>
            <w:vAlign w:val="center"/>
          </w:tcPr>
          <w:p w14:paraId="540B8FB4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59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46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21000</w:t>
              </w:r>
            </w:ins>
          </w:p>
        </w:tc>
      </w:tr>
    </w:tbl>
    <w:p w14:paraId="1882B73D" w14:textId="77777777" w:rsidR="00DA6375" w:rsidRPr="00842469" w:rsidRDefault="00DA6375" w:rsidP="00DA6375">
      <w:pPr>
        <w:spacing w:beforeLines="100" w:before="240"/>
        <w:jc w:val="center"/>
        <w:rPr>
          <w:ins w:id="461" w:author="Verizon" w:date="2020-04-07T19:23:00Z"/>
          <w:rFonts w:ascii="Arial" w:hAnsi="Arial" w:cs="Arial"/>
          <w:b/>
          <w:bCs/>
          <w:lang w:eastAsia="zh-CN"/>
        </w:rPr>
      </w:pPr>
      <w:ins w:id="462" w:author="Verizon" w:date="2020-04-07T19:23:00Z">
        <w:r w:rsidRPr="00842469">
          <w:rPr>
            <w:rFonts w:ascii="Arial" w:hAnsi="Arial" w:cs="Arial"/>
            <w:b/>
            <w:bCs/>
            <w:lang w:eastAsia="zh-CN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CN"/>
          </w:rPr>
          <w:t>6.x</w:t>
        </w:r>
        <w:r w:rsidRPr="00842469">
          <w:rPr>
            <w:rFonts w:ascii="Arial" w:hAnsi="Arial" w:cs="Arial"/>
            <w:b/>
            <w:bCs/>
            <w:lang w:eastAsia="zh-CN"/>
          </w:rPr>
          <w:t>.</w:t>
        </w:r>
        <w:r w:rsidRPr="00842469">
          <w:rPr>
            <w:rFonts w:ascii="Arial" w:hAnsi="Arial" w:cs="Arial"/>
            <w:b/>
            <w:bCs/>
            <w:lang w:val="en-US" w:eastAsia="zh-CN"/>
          </w:rPr>
          <w:t>1.3</w:t>
        </w:r>
        <w:r w:rsidRPr="00842469">
          <w:rPr>
            <w:rFonts w:ascii="Arial" w:hAnsi="Arial" w:cs="Arial"/>
            <w:b/>
            <w:bCs/>
            <w:lang w:eastAsia="zh-CN"/>
          </w:rPr>
          <w:t>-</w:t>
        </w:r>
        <w:r w:rsidRPr="00842469">
          <w:rPr>
            <w:rFonts w:ascii="Arial" w:hAnsi="Arial" w:cs="Arial"/>
            <w:b/>
            <w:bCs/>
            <w:lang w:eastAsia="ja-JP"/>
          </w:rPr>
          <w:t>2</w:t>
        </w:r>
        <w:r w:rsidRPr="00842469">
          <w:rPr>
            <w:rFonts w:ascii="Arial" w:hAnsi="Arial" w:cs="Arial"/>
            <w:b/>
            <w:bCs/>
            <w:lang w:eastAsia="zh-CN"/>
          </w:rPr>
          <w:t xml:space="preserve">: Band n2 and Band n77 Harmonic </w:t>
        </w:r>
        <w:r w:rsidRPr="00842469">
          <w:rPr>
            <w:rFonts w:ascii="Arial" w:hAnsi="Arial" w:cs="Arial"/>
            <w:b/>
            <w:bCs/>
            <w:lang w:eastAsia="ja-JP"/>
          </w:rPr>
          <w:t>mixing products</w:t>
        </w:r>
      </w:ins>
    </w:p>
    <w:tbl>
      <w:tblPr>
        <w:tblW w:w="112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62"/>
        <w:gridCol w:w="863"/>
        <w:gridCol w:w="900"/>
        <w:gridCol w:w="937"/>
        <w:gridCol w:w="863"/>
        <w:gridCol w:w="900"/>
        <w:gridCol w:w="900"/>
        <w:gridCol w:w="810"/>
        <w:gridCol w:w="900"/>
        <w:gridCol w:w="900"/>
        <w:gridCol w:w="900"/>
        <w:gridCol w:w="843"/>
        <w:gridCol w:w="867"/>
      </w:tblGrid>
      <w:tr w:rsidR="00DA6375" w:rsidRPr="00842469" w14:paraId="48EC6A26" w14:textId="77777777" w:rsidTr="00C21E78">
        <w:trPr>
          <w:trHeight w:val="249"/>
          <w:jc w:val="center"/>
          <w:ins w:id="463" w:author="Verizon" w:date="2020-04-07T19:23:00Z"/>
        </w:trPr>
        <w:tc>
          <w:tcPr>
            <w:tcW w:w="662" w:type="dxa"/>
            <w:vAlign w:val="center"/>
          </w:tcPr>
          <w:p w14:paraId="69BC564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64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  <w:vAlign w:val="center"/>
          </w:tcPr>
          <w:p w14:paraId="7947E28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65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00" w:type="dxa"/>
            <w:vAlign w:val="center"/>
          </w:tcPr>
          <w:p w14:paraId="55CB0A7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66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37" w:type="dxa"/>
          </w:tcPr>
          <w:p w14:paraId="695E8AD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67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</w:tcPr>
          <w:p w14:paraId="6B02539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68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1800" w:type="dxa"/>
            <w:gridSpan w:val="2"/>
            <w:vAlign w:val="center"/>
          </w:tcPr>
          <w:p w14:paraId="534DCC1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69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0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2nd Harmonic</w:t>
              </w:r>
            </w:ins>
          </w:p>
        </w:tc>
        <w:tc>
          <w:tcPr>
            <w:tcW w:w="1710" w:type="dxa"/>
            <w:gridSpan w:val="2"/>
            <w:vAlign w:val="center"/>
          </w:tcPr>
          <w:p w14:paraId="6A9BF23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71" w:author="Verizon" w:date="2020-04-07T19:23:00Z"/>
                <w:rFonts w:ascii="Arial" w:eastAsia="MS Mincho" w:hAnsi="Arial" w:cs="Arial"/>
                <w:sz w:val="18"/>
                <w:lang w:val="en-US" w:eastAsia="ja-JP"/>
              </w:rPr>
            </w:pPr>
            <w:ins w:id="472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3rd Harmonic</w:t>
              </w:r>
            </w:ins>
          </w:p>
        </w:tc>
        <w:tc>
          <w:tcPr>
            <w:tcW w:w="1800" w:type="dxa"/>
            <w:gridSpan w:val="2"/>
            <w:vAlign w:val="center"/>
          </w:tcPr>
          <w:p w14:paraId="7BA7E99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73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4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4</w:t>
              </w:r>
              <w:r w:rsidRPr="00842469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Harmonic</w:t>
              </w:r>
            </w:ins>
          </w:p>
        </w:tc>
        <w:tc>
          <w:tcPr>
            <w:tcW w:w="1710" w:type="dxa"/>
            <w:gridSpan w:val="2"/>
          </w:tcPr>
          <w:p w14:paraId="73BA30B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75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6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5</w:t>
              </w:r>
              <w:r w:rsidRPr="00842469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Harmonic</w:t>
              </w:r>
            </w:ins>
          </w:p>
        </w:tc>
      </w:tr>
      <w:tr w:rsidR="00DA6375" w:rsidRPr="00842469" w14:paraId="110057EF" w14:textId="77777777" w:rsidTr="00C21E78">
        <w:trPr>
          <w:trHeight w:val="417"/>
          <w:jc w:val="center"/>
          <w:ins w:id="477" w:author="Verizon" w:date="2020-04-07T19:23:00Z"/>
        </w:trPr>
        <w:tc>
          <w:tcPr>
            <w:tcW w:w="662" w:type="dxa"/>
            <w:vAlign w:val="center"/>
          </w:tcPr>
          <w:p w14:paraId="30B1032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78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9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Band</w:t>
              </w:r>
            </w:ins>
          </w:p>
        </w:tc>
        <w:tc>
          <w:tcPr>
            <w:tcW w:w="863" w:type="dxa"/>
            <w:vAlign w:val="center"/>
          </w:tcPr>
          <w:p w14:paraId="11D2D6B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80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81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14:paraId="60842BB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82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83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37" w:type="dxa"/>
            <w:vAlign w:val="center"/>
          </w:tcPr>
          <w:p w14:paraId="498E8B6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84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85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863" w:type="dxa"/>
            <w:vAlign w:val="center"/>
          </w:tcPr>
          <w:p w14:paraId="7C880DB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86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87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14:paraId="0A842BD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88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89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14:paraId="0B9357E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90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91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810" w:type="dxa"/>
            <w:vAlign w:val="center"/>
          </w:tcPr>
          <w:p w14:paraId="2E9F657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92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93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14:paraId="3403B94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94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95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14:paraId="0DE7C41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96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97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14:paraId="0F5A846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98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99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843" w:type="dxa"/>
            <w:vAlign w:val="center"/>
          </w:tcPr>
          <w:p w14:paraId="1E95C89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00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501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867" w:type="dxa"/>
            <w:vAlign w:val="center"/>
          </w:tcPr>
          <w:p w14:paraId="733D480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02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503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</w:tr>
      <w:tr w:rsidR="00DA6375" w:rsidRPr="00842469" w14:paraId="6F0BFD47" w14:textId="77777777" w:rsidTr="00C21E78">
        <w:trPr>
          <w:trHeight w:val="249"/>
          <w:jc w:val="center"/>
          <w:ins w:id="504" w:author="Verizon" w:date="2020-04-07T19:23:00Z"/>
        </w:trPr>
        <w:tc>
          <w:tcPr>
            <w:tcW w:w="662" w:type="dxa"/>
            <w:vAlign w:val="center"/>
          </w:tcPr>
          <w:p w14:paraId="553A322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05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06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66</w:t>
              </w:r>
            </w:ins>
          </w:p>
        </w:tc>
        <w:tc>
          <w:tcPr>
            <w:tcW w:w="863" w:type="dxa"/>
            <w:vAlign w:val="center"/>
          </w:tcPr>
          <w:p w14:paraId="34A3FE0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07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08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710</w:t>
              </w:r>
            </w:ins>
          </w:p>
        </w:tc>
        <w:tc>
          <w:tcPr>
            <w:tcW w:w="900" w:type="dxa"/>
            <w:vAlign w:val="center"/>
          </w:tcPr>
          <w:p w14:paraId="125635C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09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0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780</w:t>
              </w:r>
            </w:ins>
          </w:p>
        </w:tc>
        <w:tc>
          <w:tcPr>
            <w:tcW w:w="937" w:type="dxa"/>
            <w:vAlign w:val="center"/>
          </w:tcPr>
          <w:p w14:paraId="1059F334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11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2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2110</w:t>
              </w:r>
            </w:ins>
          </w:p>
        </w:tc>
        <w:tc>
          <w:tcPr>
            <w:tcW w:w="863" w:type="dxa"/>
            <w:vAlign w:val="center"/>
          </w:tcPr>
          <w:p w14:paraId="65D3D88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13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4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2200</w:t>
              </w:r>
            </w:ins>
          </w:p>
        </w:tc>
        <w:tc>
          <w:tcPr>
            <w:tcW w:w="900" w:type="dxa"/>
            <w:vAlign w:val="center"/>
          </w:tcPr>
          <w:p w14:paraId="0B2757B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15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6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20</w:t>
              </w:r>
            </w:ins>
          </w:p>
        </w:tc>
        <w:tc>
          <w:tcPr>
            <w:tcW w:w="900" w:type="dxa"/>
            <w:vAlign w:val="center"/>
          </w:tcPr>
          <w:p w14:paraId="7F5CCDA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17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8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400</w:t>
              </w:r>
            </w:ins>
          </w:p>
        </w:tc>
        <w:tc>
          <w:tcPr>
            <w:tcW w:w="810" w:type="dxa"/>
            <w:vAlign w:val="center"/>
          </w:tcPr>
          <w:p w14:paraId="264BBA5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19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0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330</w:t>
              </w:r>
            </w:ins>
          </w:p>
        </w:tc>
        <w:tc>
          <w:tcPr>
            <w:tcW w:w="900" w:type="dxa"/>
            <w:vAlign w:val="center"/>
          </w:tcPr>
          <w:p w14:paraId="4238A0E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21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2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600</w:t>
              </w:r>
            </w:ins>
          </w:p>
        </w:tc>
        <w:tc>
          <w:tcPr>
            <w:tcW w:w="900" w:type="dxa"/>
            <w:vAlign w:val="center"/>
          </w:tcPr>
          <w:p w14:paraId="11819D14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23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8440</w:t>
              </w:r>
            </w:ins>
          </w:p>
        </w:tc>
        <w:tc>
          <w:tcPr>
            <w:tcW w:w="900" w:type="dxa"/>
            <w:vAlign w:val="center"/>
          </w:tcPr>
          <w:p w14:paraId="3473D5F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25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8800</w:t>
              </w:r>
            </w:ins>
          </w:p>
        </w:tc>
        <w:tc>
          <w:tcPr>
            <w:tcW w:w="843" w:type="dxa"/>
            <w:vAlign w:val="center"/>
          </w:tcPr>
          <w:p w14:paraId="5AE44C6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27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52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0550</w:t>
              </w:r>
            </w:ins>
          </w:p>
        </w:tc>
        <w:tc>
          <w:tcPr>
            <w:tcW w:w="867" w:type="dxa"/>
            <w:vAlign w:val="center"/>
          </w:tcPr>
          <w:p w14:paraId="035500C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29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53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8900</w:t>
              </w:r>
            </w:ins>
          </w:p>
        </w:tc>
      </w:tr>
      <w:tr w:rsidR="00DA6375" w:rsidRPr="00842469" w14:paraId="13020076" w14:textId="77777777" w:rsidTr="00C21E78">
        <w:trPr>
          <w:trHeight w:val="169"/>
          <w:jc w:val="center"/>
          <w:ins w:id="531" w:author="Verizon" w:date="2020-04-07T19:23:00Z"/>
        </w:trPr>
        <w:tc>
          <w:tcPr>
            <w:tcW w:w="662" w:type="dxa"/>
            <w:vAlign w:val="center"/>
          </w:tcPr>
          <w:p w14:paraId="3A0079F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32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3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863" w:type="dxa"/>
            <w:vAlign w:val="center"/>
          </w:tcPr>
          <w:p w14:paraId="3F53DC2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34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5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900" w:type="dxa"/>
            <w:vAlign w:val="center"/>
          </w:tcPr>
          <w:p w14:paraId="0F31EC2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36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7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37" w:type="dxa"/>
            <w:vAlign w:val="center"/>
          </w:tcPr>
          <w:p w14:paraId="093D9D84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38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9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863" w:type="dxa"/>
            <w:vAlign w:val="center"/>
          </w:tcPr>
          <w:p w14:paraId="1BD0826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40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1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00" w:type="dxa"/>
            <w:vAlign w:val="center"/>
          </w:tcPr>
          <w:p w14:paraId="2927A52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42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3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600</w:t>
              </w:r>
            </w:ins>
          </w:p>
        </w:tc>
        <w:tc>
          <w:tcPr>
            <w:tcW w:w="900" w:type="dxa"/>
            <w:vAlign w:val="center"/>
          </w:tcPr>
          <w:p w14:paraId="70F6923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44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5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8400</w:t>
              </w:r>
            </w:ins>
          </w:p>
        </w:tc>
        <w:tc>
          <w:tcPr>
            <w:tcW w:w="810" w:type="dxa"/>
            <w:vAlign w:val="center"/>
          </w:tcPr>
          <w:p w14:paraId="3E534C4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46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7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9900</w:t>
              </w:r>
            </w:ins>
          </w:p>
        </w:tc>
        <w:tc>
          <w:tcPr>
            <w:tcW w:w="900" w:type="dxa"/>
            <w:vAlign w:val="center"/>
          </w:tcPr>
          <w:p w14:paraId="1CA1F79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48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9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2600</w:t>
              </w:r>
            </w:ins>
          </w:p>
        </w:tc>
        <w:tc>
          <w:tcPr>
            <w:tcW w:w="900" w:type="dxa"/>
            <w:vAlign w:val="center"/>
          </w:tcPr>
          <w:p w14:paraId="0CA5283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50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5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3200</w:t>
              </w:r>
            </w:ins>
          </w:p>
        </w:tc>
        <w:tc>
          <w:tcPr>
            <w:tcW w:w="900" w:type="dxa"/>
            <w:vAlign w:val="center"/>
          </w:tcPr>
          <w:p w14:paraId="37057CB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52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5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843" w:type="dxa"/>
            <w:vAlign w:val="center"/>
          </w:tcPr>
          <w:p w14:paraId="688E0FB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54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55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6500</w:t>
              </w:r>
            </w:ins>
          </w:p>
        </w:tc>
        <w:tc>
          <w:tcPr>
            <w:tcW w:w="867" w:type="dxa"/>
            <w:vAlign w:val="center"/>
          </w:tcPr>
          <w:p w14:paraId="2CFD786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56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55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21000</w:t>
              </w:r>
            </w:ins>
          </w:p>
        </w:tc>
      </w:tr>
    </w:tbl>
    <w:p w14:paraId="4ED862F1" w14:textId="77777777" w:rsidR="00DA6375" w:rsidRPr="00842469" w:rsidRDefault="00DA6375" w:rsidP="00DA6375">
      <w:pPr>
        <w:rPr>
          <w:ins w:id="558" w:author="Verizon" w:date="2020-04-07T19:23:00Z"/>
          <w:rFonts w:ascii="Arial" w:hAnsi="Arial" w:cs="Arial"/>
          <w:lang w:eastAsia="zh-CN"/>
        </w:rPr>
      </w:pPr>
    </w:p>
    <w:p w14:paraId="5E589A9B" w14:textId="77777777" w:rsidR="00DA6375" w:rsidRPr="00842469" w:rsidRDefault="00DA6375" w:rsidP="00DA6375">
      <w:pPr>
        <w:pStyle w:val="NoSpacing"/>
        <w:rPr>
          <w:ins w:id="559" w:author="Verizon" w:date="2020-04-07T19:23:00Z"/>
          <w:rFonts w:ascii="Arial" w:hAnsi="Arial" w:cs="Arial"/>
          <w:lang w:val="en-US" w:eastAsia="ja-JP"/>
        </w:rPr>
      </w:pPr>
      <w:ins w:id="560" w:author="Verizon" w:date="2020-04-07T19:23:00Z">
        <w:r w:rsidRPr="00842469">
          <w:rPr>
            <w:rFonts w:ascii="Arial" w:hAnsi="Arial" w:cs="Arial"/>
            <w:lang w:eastAsia="zh-CN"/>
          </w:rPr>
          <w:t xml:space="preserve">In analysis, </w:t>
        </w:r>
        <w:r w:rsidRPr="00842469">
          <w:rPr>
            <w:rFonts w:ascii="Arial" w:hAnsi="Arial" w:cs="Arial"/>
            <w:lang w:val="en-US" w:eastAsia="ja-JP"/>
          </w:rPr>
          <w:t>it could be seen,</w:t>
        </w:r>
      </w:ins>
    </w:p>
    <w:p w14:paraId="08300B19" w14:textId="77777777" w:rsidR="00DA6375" w:rsidRPr="00842469" w:rsidRDefault="00DA6375" w:rsidP="00DA6375">
      <w:pPr>
        <w:pStyle w:val="NoSpacing"/>
        <w:numPr>
          <w:ilvl w:val="0"/>
          <w:numId w:val="4"/>
        </w:numPr>
        <w:rPr>
          <w:ins w:id="561" w:author="Verizon" w:date="2020-04-07T19:23:00Z"/>
          <w:rFonts w:ascii="Arial" w:hAnsi="Arial" w:cs="Arial"/>
        </w:rPr>
      </w:pPr>
      <w:ins w:id="562" w:author="Verizon" w:date="2020-04-07T19:23:00Z">
        <w:r w:rsidRPr="00842469">
          <w:rPr>
            <w:rFonts w:ascii="Arial" w:hAnsi="Arial" w:cs="Arial"/>
          </w:rPr>
          <w:t>The 2</w:t>
        </w:r>
        <w:r w:rsidRPr="00842469">
          <w:rPr>
            <w:rFonts w:ascii="Arial" w:hAnsi="Arial" w:cs="Arial"/>
            <w:vertAlign w:val="superscript"/>
          </w:rPr>
          <w:t>nd</w:t>
        </w:r>
        <w:r w:rsidRPr="00842469">
          <w:rPr>
            <w:rFonts w:ascii="Arial" w:hAnsi="Arial" w:cs="Arial"/>
          </w:rPr>
          <w:t xml:space="preserve"> harmonic from band n66 UL </w:t>
        </w:r>
        <w:r w:rsidRPr="00842469">
          <w:rPr>
            <w:rFonts w:ascii="Arial" w:hAnsi="Arial" w:cs="Arial"/>
            <w:lang w:eastAsia="zh-TW"/>
          </w:rPr>
          <w:t xml:space="preserve">may </w:t>
        </w:r>
        <w:r w:rsidRPr="00842469">
          <w:rPr>
            <w:rFonts w:ascii="Arial" w:hAnsi="Arial" w:cs="Arial"/>
          </w:rPr>
          <w:t>fall into band n77 DL frequency range</w:t>
        </w:r>
      </w:ins>
    </w:p>
    <w:p w14:paraId="362668F1" w14:textId="77777777" w:rsidR="00DA6375" w:rsidRPr="00842469" w:rsidRDefault="00DA6375" w:rsidP="00DA6375">
      <w:pPr>
        <w:pStyle w:val="NoSpacing"/>
        <w:numPr>
          <w:ilvl w:val="0"/>
          <w:numId w:val="4"/>
        </w:numPr>
        <w:rPr>
          <w:ins w:id="563" w:author="Verizon" w:date="2020-04-07T19:23:00Z"/>
          <w:rFonts w:ascii="Arial" w:hAnsi="Arial" w:cs="Arial"/>
        </w:rPr>
      </w:pPr>
      <w:ins w:id="564" w:author="Verizon" w:date="2020-04-07T19:23:00Z">
        <w:r w:rsidRPr="00842469">
          <w:rPr>
            <w:rFonts w:ascii="Arial" w:hAnsi="Arial" w:cs="Arial"/>
          </w:rPr>
          <w:t>No h</w:t>
        </w:r>
        <w:r w:rsidRPr="00842469">
          <w:rPr>
            <w:rFonts w:ascii="Arial" w:hAnsi="Arial" w:cs="Arial"/>
            <w:bCs/>
            <w:lang w:eastAsia="zh-CN"/>
          </w:rPr>
          <w:t xml:space="preserve">armonic </w:t>
        </w:r>
        <w:r w:rsidRPr="00842469">
          <w:rPr>
            <w:rFonts w:ascii="Arial" w:hAnsi="Arial" w:cs="Arial"/>
            <w:bCs/>
            <w:lang w:eastAsia="ja-JP"/>
          </w:rPr>
          <w:t>mixing products will fall into band n77 DL frequency range</w:t>
        </w:r>
      </w:ins>
    </w:p>
    <w:p w14:paraId="7A94BB7E" w14:textId="77777777" w:rsidR="00DA6375" w:rsidRPr="00842469" w:rsidRDefault="00DA6375" w:rsidP="00DA6375">
      <w:pPr>
        <w:rPr>
          <w:ins w:id="565" w:author="Verizon" w:date="2020-04-07T19:23:00Z"/>
          <w:rFonts w:ascii="Arial" w:hAnsi="Arial" w:cs="Arial"/>
        </w:rPr>
      </w:pPr>
    </w:p>
    <w:p w14:paraId="36E9B7BA" w14:textId="3983A37B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566" w:author="Verizon" w:date="2020-04-07T19:23:00Z"/>
          <w:rFonts w:ascii="Arial" w:hAnsi="Arial" w:cs="Arial"/>
          <w:lang w:eastAsia="zh-CN"/>
        </w:rPr>
      </w:pPr>
      <w:bookmarkStart w:id="567" w:name="_Toc9212"/>
      <w:bookmarkStart w:id="568" w:name="_Toc9607658"/>
      <w:bookmarkStart w:id="569" w:name="_Toc7090"/>
      <w:bookmarkStart w:id="570" w:name="_Toc13133169"/>
      <w:bookmarkStart w:id="571" w:name="_Toc5175"/>
      <w:ins w:id="572" w:author="Verizon" w:date="2020-04-07T19:23:00Z">
        <w:r w:rsidRPr="00842469">
          <w:rPr>
            <w:rFonts w:ascii="Arial" w:hAnsi="Arial" w:cs="Arial"/>
            <w:lang w:eastAsia="zh-CN"/>
          </w:rPr>
          <w:t>6.x.1.4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eastAsia="zh-CN"/>
          </w:rPr>
          <w:tab/>
          <w:t>∆T</w:t>
        </w:r>
        <w:r w:rsidRPr="00842469">
          <w:rPr>
            <w:rFonts w:ascii="Arial" w:hAnsi="Arial" w:cs="Arial"/>
            <w:vertAlign w:val="subscript"/>
            <w:lang w:eastAsia="zh-CN"/>
          </w:rPr>
          <w:t>IB</w:t>
        </w:r>
        <w:r w:rsidRPr="00842469">
          <w:rPr>
            <w:rFonts w:ascii="Arial" w:hAnsi="Arial" w:cs="Arial"/>
            <w:lang w:eastAsia="zh-CN"/>
          </w:rPr>
          <w:t xml:space="preserve"> and ∆R</w:t>
        </w:r>
        <w:r w:rsidRPr="00842469">
          <w:rPr>
            <w:rFonts w:ascii="Arial" w:hAnsi="Arial" w:cs="Arial"/>
            <w:vertAlign w:val="subscript"/>
            <w:lang w:eastAsia="zh-CN"/>
          </w:rPr>
          <w:t>IB</w:t>
        </w:r>
        <w:r w:rsidRPr="00842469">
          <w:rPr>
            <w:rFonts w:ascii="Arial" w:hAnsi="Arial" w:cs="Arial"/>
            <w:lang w:eastAsia="zh-CN"/>
          </w:rPr>
          <w:t xml:space="preserve"> values</w:t>
        </w:r>
        <w:bookmarkEnd w:id="567"/>
        <w:bookmarkEnd w:id="568"/>
        <w:bookmarkEnd w:id="569"/>
        <w:bookmarkEnd w:id="570"/>
        <w:bookmarkEnd w:id="571"/>
      </w:ins>
    </w:p>
    <w:p w14:paraId="3F3A243A" w14:textId="77777777" w:rsidR="00DA6375" w:rsidRPr="00842469" w:rsidRDefault="00DA6375" w:rsidP="00DA6375">
      <w:pPr>
        <w:rPr>
          <w:ins w:id="573" w:author="Verizon" w:date="2020-04-07T19:23:00Z"/>
          <w:rFonts w:ascii="Arial" w:hAnsi="Arial" w:cs="Arial"/>
        </w:rPr>
      </w:pPr>
      <w:ins w:id="574" w:author="Verizon" w:date="2020-04-07T19:23:00Z">
        <w:r w:rsidRPr="00842469">
          <w:rPr>
            <w:rFonts w:ascii="Arial" w:hAnsi="Arial" w:cs="Arial"/>
          </w:rPr>
          <w:t>For CA_</w:t>
        </w:r>
        <w:r w:rsidRPr="00842469">
          <w:rPr>
            <w:rFonts w:ascii="Arial" w:hAnsi="Arial" w:cs="Arial"/>
            <w:lang w:val="en-US" w:eastAsia="zh-CN"/>
          </w:rPr>
          <w:t>n66-n77</w:t>
        </w:r>
        <w:r w:rsidRPr="00842469">
          <w:rPr>
            <w:rFonts w:ascii="Arial" w:hAnsi="Arial" w:cs="Arial"/>
          </w:rPr>
          <w:t>, the</w:t>
        </w:r>
        <w:r w:rsidRPr="00842469">
          <w:rPr>
            <w:rFonts w:ascii="Arial" w:hAnsi="Arial" w:cs="Arial"/>
            <w:lang w:eastAsia="zh-CN"/>
          </w:rPr>
          <w:t xml:space="preserve"> </w:t>
        </w:r>
        <w:r w:rsidRPr="00842469">
          <w:rPr>
            <w:rFonts w:ascii="Arial" w:eastAsia="Malgun Gothic" w:hAnsi="Arial" w:cs="Arial"/>
          </w:rPr>
          <w:t>Δ</w:t>
        </w:r>
        <w:r w:rsidRPr="00842469">
          <w:rPr>
            <w:rFonts w:ascii="Arial" w:hAnsi="Arial" w:cs="Arial"/>
          </w:rPr>
          <w:t>T</w:t>
        </w:r>
        <w:r w:rsidRPr="00842469">
          <w:rPr>
            <w:rFonts w:ascii="Arial" w:hAnsi="Arial" w:cs="Arial"/>
            <w:vertAlign w:val="subscript"/>
          </w:rPr>
          <w:t>IB,c</w:t>
        </w:r>
        <w:r w:rsidRPr="00842469">
          <w:rPr>
            <w:rFonts w:ascii="Arial" w:hAnsi="Arial" w:cs="Arial"/>
          </w:rPr>
          <w:t xml:space="preserve"> and</w:t>
        </w:r>
        <w:r w:rsidRPr="00842469">
          <w:rPr>
            <w:rFonts w:ascii="Arial" w:hAnsi="Arial" w:cs="Arial"/>
            <w:lang w:eastAsia="zh-CN"/>
          </w:rPr>
          <w:t xml:space="preserve"> </w:t>
        </w:r>
        <w:r w:rsidRPr="00842469">
          <w:rPr>
            <w:rFonts w:ascii="Arial" w:eastAsia="Malgun Gothic" w:hAnsi="Arial" w:cs="Arial"/>
          </w:rPr>
          <w:t>Δ</w:t>
        </w:r>
        <w:r w:rsidRPr="00842469">
          <w:rPr>
            <w:rFonts w:ascii="Arial" w:hAnsi="Arial" w:cs="Arial"/>
          </w:rPr>
          <w:t>R</w:t>
        </w:r>
        <w:r w:rsidRPr="00842469">
          <w:rPr>
            <w:rFonts w:ascii="Arial" w:hAnsi="Arial" w:cs="Arial"/>
            <w:vertAlign w:val="subscript"/>
          </w:rPr>
          <w:t>IB</w:t>
        </w:r>
        <w:r w:rsidRPr="00842469">
          <w:rPr>
            <w:rFonts w:ascii="Arial" w:hAnsi="Arial" w:cs="Arial"/>
            <w:vertAlign w:val="subscript"/>
            <w:lang w:eastAsia="zh-CN"/>
          </w:rPr>
          <w:t>,c</w:t>
        </w:r>
        <w:r w:rsidRPr="00842469">
          <w:rPr>
            <w:rFonts w:ascii="Arial" w:hAnsi="Arial" w:cs="Arial"/>
          </w:rPr>
          <w:t xml:space="preserve"> values are given in the tables below.</w:t>
        </w:r>
      </w:ins>
    </w:p>
    <w:p w14:paraId="348C8DC0" w14:textId="77777777" w:rsidR="00DA6375" w:rsidRPr="00842469" w:rsidRDefault="00DA6375" w:rsidP="00DA6375">
      <w:pPr>
        <w:jc w:val="center"/>
        <w:rPr>
          <w:ins w:id="575" w:author="Verizon" w:date="2020-04-07T19:23:00Z"/>
          <w:rFonts w:ascii="Arial" w:hAnsi="Arial" w:cs="Arial"/>
          <w:b/>
          <w:bCs/>
        </w:rPr>
      </w:pPr>
      <w:ins w:id="576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CN"/>
          </w:rPr>
          <w:t>6.x</w:t>
        </w:r>
        <w:r w:rsidRPr="00842469">
          <w:rPr>
            <w:rFonts w:ascii="Arial" w:hAnsi="Arial" w:cs="Arial"/>
            <w:b/>
            <w:bCs/>
          </w:rPr>
          <w:t>.</w:t>
        </w:r>
        <w:r w:rsidRPr="00842469">
          <w:rPr>
            <w:rFonts w:ascii="Arial" w:hAnsi="Arial" w:cs="Arial"/>
            <w:b/>
            <w:bCs/>
            <w:lang w:val="en-US" w:eastAsia="zh-CN"/>
          </w:rPr>
          <w:t>1.</w:t>
        </w:r>
        <w:r w:rsidRPr="00842469">
          <w:rPr>
            <w:rFonts w:ascii="Arial" w:hAnsi="Arial" w:cs="Arial"/>
            <w:b/>
            <w:bCs/>
          </w:rPr>
          <w:t>4</w:t>
        </w:r>
        <w:r w:rsidRPr="00842469">
          <w:rPr>
            <w:rFonts w:ascii="Arial" w:hAnsi="Arial" w:cs="Arial"/>
            <w:b/>
            <w:bCs/>
            <w:lang w:eastAsia="zh-CN"/>
          </w:rPr>
          <w:t>-</w:t>
        </w:r>
        <w:r w:rsidRPr="00842469">
          <w:rPr>
            <w:rFonts w:ascii="Arial" w:hAnsi="Arial" w:cs="Arial"/>
            <w:b/>
            <w:bCs/>
          </w:rPr>
          <w:t>1: ΔT</w:t>
        </w:r>
        <w:r w:rsidRPr="00842469">
          <w:rPr>
            <w:rFonts w:ascii="Arial" w:hAnsi="Arial" w:cs="Arial"/>
            <w:b/>
            <w:bCs/>
            <w:vertAlign w:val="subscript"/>
          </w:rPr>
          <w:t>IB,c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1535"/>
        <w:gridCol w:w="2049"/>
        <w:gridCol w:w="2340"/>
      </w:tblGrid>
      <w:tr w:rsidR="00DA6375" w:rsidRPr="00842469" w14:paraId="56D1226B" w14:textId="77777777" w:rsidTr="00C21E78">
        <w:trPr>
          <w:tblHeader/>
          <w:jc w:val="center"/>
          <w:ins w:id="577" w:author="Verizon" w:date="2020-04-07T19:23:00Z"/>
        </w:trPr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26DFEF" w14:textId="77777777" w:rsidR="00DA6375" w:rsidRPr="00842469" w:rsidRDefault="00DA6375" w:rsidP="00C21E78">
            <w:pPr>
              <w:pStyle w:val="TAH"/>
              <w:rPr>
                <w:ins w:id="578" w:author="Verizon" w:date="2020-04-07T19:23:00Z"/>
                <w:rFonts w:eastAsia="Malgun Gothic" w:cs="Arial"/>
              </w:rPr>
            </w:pPr>
            <w:ins w:id="579" w:author="Verizon" w:date="2020-04-07T19:23:00Z">
              <w:r w:rsidRPr="00842469">
                <w:rPr>
                  <w:rFonts w:eastAsia="Malgun Gothic" w:cs="Arial"/>
                </w:rPr>
                <w:t>Inter-band D</w:t>
              </w:r>
              <w:r w:rsidRPr="00842469">
                <w:rPr>
                  <w:rFonts w:eastAsia="Malgun Gothic" w:cs="Arial"/>
                  <w:lang w:val="en-US" w:eastAsia="zh-CN"/>
                </w:rPr>
                <w:t>A</w:t>
              </w:r>
              <w:r w:rsidRPr="00842469">
                <w:rPr>
                  <w:rFonts w:eastAsia="Malgun Gothic" w:cs="Arial"/>
                </w:rPr>
                <w:t xml:space="preserve"> Configuration</w:t>
              </w:r>
            </w:ins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699DDA" w14:textId="77777777" w:rsidR="00DA6375" w:rsidRPr="00842469" w:rsidRDefault="00DA6375" w:rsidP="00C21E78">
            <w:pPr>
              <w:pStyle w:val="TAH"/>
              <w:rPr>
                <w:ins w:id="580" w:author="Verizon" w:date="2020-04-07T19:23:00Z"/>
                <w:rFonts w:eastAsia="Malgun Gothic" w:cs="Arial"/>
              </w:rPr>
            </w:pPr>
            <w:ins w:id="581" w:author="Verizon" w:date="2020-04-07T19:23:00Z">
              <w:r w:rsidRPr="00842469">
                <w:rPr>
                  <w:rFonts w:eastAsia="Malgun Gothic" w:cs="Arial"/>
                </w:rPr>
                <w:t>NR Band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D99FB8" w14:textId="77777777" w:rsidR="00DA6375" w:rsidRPr="00842469" w:rsidRDefault="00DA6375" w:rsidP="00C21E78">
            <w:pPr>
              <w:pStyle w:val="TAH"/>
              <w:rPr>
                <w:ins w:id="582" w:author="Verizon" w:date="2020-04-07T19:23:00Z"/>
                <w:rFonts w:eastAsia="Malgun Gothic" w:cs="Arial"/>
              </w:rPr>
            </w:pPr>
            <w:ins w:id="583" w:author="Verizon" w:date="2020-04-07T19:23:00Z">
              <w:r w:rsidRPr="00842469">
                <w:rPr>
                  <w:rFonts w:eastAsia="Malgun Gothic" w:cs="Arial"/>
                </w:rPr>
                <w:t>ΔT</w:t>
              </w:r>
              <w:r w:rsidRPr="00842469">
                <w:rPr>
                  <w:rFonts w:eastAsia="Malgun Gothic" w:cs="Arial"/>
                  <w:vertAlign w:val="subscript"/>
                </w:rPr>
                <w:t>IB,c</w:t>
              </w:r>
              <w:r w:rsidRPr="00842469">
                <w:rPr>
                  <w:rFonts w:eastAsia="Malgun Gothic" w:cs="Arial"/>
                </w:rPr>
                <w:t xml:space="preserve"> [dB]</w:t>
              </w:r>
            </w:ins>
          </w:p>
        </w:tc>
      </w:tr>
      <w:tr w:rsidR="00DA6375" w:rsidRPr="00842469" w14:paraId="4B76BD42" w14:textId="77777777" w:rsidTr="00C21E78">
        <w:trPr>
          <w:jc w:val="center"/>
          <w:ins w:id="584" w:author="Verizon" w:date="2020-04-07T19:23:00Z"/>
        </w:trPr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2552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85" w:author="Verizon" w:date="2020-04-07T19:23:00Z"/>
                <w:rFonts w:ascii="Arial" w:hAnsi="Arial" w:cs="Arial"/>
                <w:sz w:val="16"/>
                <w:szCs w:val="16"/>
                <w:lang w:val="en-US"/>
              </w:rPr>
            </w:pPr>
            <w:ins w:id="586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CA_n66-n77</w:t>
              </w:r>
            </w:ins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8F9A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87" w:author="Verizon" w:date="2020-04-07T19:23:00Z"/>
                <w:rFonts w:ascii="Arial" w:hAnsi="Arial" w:cs="Arial"/>
                <w:sz w:val="16"/>
                <w:szCs w:val="16"/>
                <w:lang w:val="en-US" w:eastAsia="zh-CN"/>
              </w:rPr>
            </w:pPr>
            <w:ins w:id="588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n66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D6E21" w14:textId="77777777" w:rsidR="00DA6375" w:rsidRPr="00842469" w:rsidRDefault="00DA6375" w:rsidP="00C21E78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589" w:author="Verizon" w:date="2020-04-07T19:23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590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0.</w:t>
              </w:r>
              <w:r w:rsidRPr="00842469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6</w:t>
              </w:r>
            </w:ins>
          </w:p>
        </w:tc>
      </w:tr>
      <w:tr w:rsidR="00DA6375" w:rsidRPr="00842469" w14:paraId="74718744" w14:textId="77777777" w:rsidTr="00C21E78">
        <w:trPr>
          <w:jc w:val="center"/>
          <w:ins w:id="591" w:author="Verizon" w:date="2020-04-07T19:23:00Z"/>
        </w:trPr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75B94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92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9104F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93" w:author="Verizon" w:date="2020-04-07T19:23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594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842469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77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79885E" w14:textId="77777777" w:rsidR="00DA6375" w:rsidRPr="00842469" w:rsidRDefault="00DA6375" w:rsidP="00C21E78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595" w:author="Verizon" w:date="2020-04-07T19:23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596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0.</w:t>
              </w:r>
              <w:r w:rsidRPr="00842469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8</w:t>
              </w:r>
            </w:ins>
          </w:p>
        </w:tc>
      </w:tr>
    </w:tbl>
    <w:p w14:paraId="425F2521" w14:textId="77777777" w:rsidR="00DA6375" w:rsidRPr="00842469" w:rsidRDefault="00DA6375" w:rsidP="00DA6375">
      <w:pPr>
        <w:rPr>
          <w:ins w:id="597" w:author="Verizon" w:date="2020-04-07T19:23:00Z"/>
          <w:rFonts w:ascii="Arial" w:hAnsi="Arial" w:cs="Arial"/>
        </w:rPr>
      </w:pPr>
    </w:p>
    <w:p w14:paraId="57202C58" w14:textId="77777777" w:rsidR="00DA6375" w:rsidRPr="00842469" w:rsidRDefault="00DA6375" w:rsidP="00DA6375">
      <w:pPr>
        <w:jc w:val="center"/>
        <w:rPr>
          <w:ins w:id="598" w:author="Verizon" w:date="2020-04-07T19:23:00Z"/>
          <w:rFonts w:ascii="Arial" w:hAnsi="Arial" w:cs="Arial"/>
          <w:b/>
          <w:bCs/>
          <w:lang w:eastAsia="zh-CN"/>
        </w:rPr>
      </w:pPr>
      <w:ins w:id="599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CN"/>
          </w:rPr>
          <w:t>6.x</w:t>
        </w:r>
        <w:r w:rsidRPr="00842469">
          <w:rPr>
            <w:rFonts w:ascii="Arial" w:hAnsi="Arial" w:cs="Arial"/>
            <w:b/>
            <w:bCs/>
          </w:rPr>
          <w:t>.</w:t>
        </w:r>
        <w:r w:rsidRPr="00842469">
          <w:rPr>
            <w:rFonts w:ascii="Arial" w:hAnsi="Arial" w:cs="Arial"/>
            <w:b/>
            <w:bCs/>
            <w:lang w:val="en-US" w:eastAsia="zh-CN"/>
          </w:rPr>
          <w:t>1.</w:t>
        </w:r>
        <w:r w:rsidRPr="00842469">
          <w:rPr>
            <w:rFonts w:ascii="Arial" w:hAnsi="Arial" w:cs="Arial"/>
            <w:b/>
            <w:bCs/>
          </w:rPr>
          <w:t>4-2: ΔR</w:t>
        </w:r>
        <w:r w:rsidRPr="00842469">
          <w:rPr>
            <w:rFonts w:ascii="Arial" w:hAnsi="Arial" w:cs="Arial"/>
            <w:b/>
            <w:bCs/>
            <w:vertAlign w:val="subscript"/>
          </w:rPr>
          <w:t>IB</w:t>
        </w:r>
        <w:r w:rsidRPr="00842469">
          <w:rPr>
            <w:rFonts w:ascii="Arial" w:hAnsi="Arial" w:cs="Arial"/>
            <w:b/>
            <w:bCs/>
            <w:vertAlign w:val="subscript"/>
            <w:lang w:eastAsia="zh-CN"/>
          </w:rPr>
          <w:t>,c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1535"/>
        <w:gridCol w:w="2052"/>
        <w:gridCol w:w="2340"/>
      </w:tblGrid>
      <w:tr w:rsidR="00DA6375" w:rsidRPr="00842469" w14:paraId="6C662E98" w14:textId="77777777" w:rsidTr="00C21E78">
        <w:trPr>
          <w:tblHeader/>
          <w:jc w:val="center"/>
          <w:ins w:id="600" w:author="Verizon" w:date="2020-04-07T19:23:00Z"/>
        </w:trPr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51FF25" w14:textId="77777777" w:rsidR="00DA6375" w:rsidRPr="00842469" w:rsidRDefault="00DA6375" w:rsidP="00C21E78">
            <w:pPr>
              <w:pStyle w:val="TAH"/>
              <w:rPr>
                <w:ins w:id="601" w:author="Verizon" w:date="2020-04-07T19:23:00Z"/>
                <w:rFonts w:eastAsia="Malgun Gothic" w:cs="Arial"/>
              </w:rPr>
            </w:pPr>
            <w:ins w:id="602" w:author="Verizon" w:date="2020-04-07T19:23:00Z">
              <w:r w:rsidRPr="00842469">
                <w:rPr>
                  <w:rFonts w:eastAsia="Malgun Gothic" w:cs="Arial"/>
                </w:rPr>
                <w:lastRenderedPageBreak/>
                <w:t xml:space="preserve">Inter-band </w:t>
              </w:r>
              <w:r w:rsidRPr="00842469">
                <w:rPr>
                  <w:rFonts w:eastAsia="Malgun Gothic" w:cs="Arial"/>
                  <w:lang w:val="en-US" w:eastAsia="zh-CN"/>
                </w:rPr>
                <w:t>DC</w:t>
              </w:r>
              <w:r w:rsidRPr="00842469">
                <w:rPr>
                  <w:rFonts w:eastAsia="Malgun Gothic" w:cs="Arial"/>
                </w:rPr>
                <w:t xml:space="preserve"> Configuration</w:t>
              </w:r>
            </w:ins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B5D361" w14:textId="77777777" w:rsidR="00DA6375" w:rsidRPr="00842469" w:rsidRDefault="00DA6375" w:rsidP="00C21E78">
            <w:pPr>
              <w:pStyle w:val="TAH"/>
              <w:rPr>
                <w:ins w:id="603" w:author="Verizon" w:date="2020-04-07T19:23:00Z"/>
                <w:rFonts w:eastAsia="Malgun Gothic" w:cs="Arial"/>
              </w:rPr>
            </w:pPr>
            <w:ins w:id="604" w:author="Verizon" w:date="2020-04-07T19:23:00Z">
              <w:r w:rsidRPr="00842469">
                <w:rPr>
                  <w:rFonts w:eastAsia="Malgun Gothic" w:cs="Arial"/>
                </w:rPr>
                <w:t>NR Band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7B1F21" w14:textId="77777777" w:rsidR="00DA6375" w:rsidRPr="00842469" w:rsidRDefault="00DA6375" w:rsidP="00C21E78">
            <w:pPr>
              <w:pStyle w:val="TAH"/>
              <w:rPr>
                <w:ins w:id="605" w:author="Verizon" w:date="2020-04-07T19:23:00Z"/>
                <w:rFonts w:eastAsia="Malgun Gothic" w:cs="Arial"/>
              </w:rPr>
            </w:pPr>
            <w:ins w:id="606" w:author="Verizon" w:date="2020-04-07T19:23:00Z">
              <w:r w:rsidRPr="00842469">
                <w:rPr>
                  <w:rFonts w:eastAsia="Malgun Gothic" w:cs="Arial"/>
                </w:rPr>
                <w:t>ΔR</w:t>
              </w:r>
              <w:r w:rsidRPr="00842469">
                <w:rPr>
                  <w:rFonts w:eastAsia="Malgun Gothic" w:cs="Arial"/>
                  <w:vertAlign w:val="subscript"/>
                </w:rPr>
                <w:t>IB</w:t>
              </w:r>
              <w:r w:rsidRPr="00842469">
                <w:rPr>
                  <w:rFonts w:eastAsia="Malgun Gothic" w:cs="Arial"/>
                  <w:vertAlign w:val="subscript"/>
                  <w:lang w:eastAsia="zh-CN"/>
                </w:rPr>
                <w:t>,c</w:t>
              </w:r>
              <w:r w:rsidRPr="00842469">
                <w:rPr>
                  <w:rFonts w:eastAsia="Malgun Gothic" w:cs="Arial"/>
                </w:rPr>
                <w:t xml:space="preserve"> [dB]</w:t>
              </w:r>
            </w:ins>
          </w:p>
        </w:tc>
      </w:tr>
      <w:tr w:rsidR="00DA6375" w:rsidRPr="00842469" w14:paraId="40152453" w14:textId="77777777" w:rsidTr="00C21E78">
        <w:trPr>
          <w:jc w:val="center"/>
          <w:ins w:id="607" w:author="Verizon" w:date="2020-04-07T19:23:00Z"/>
        </w:trPr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1675E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08" w:author="Verizon" w:date="2020-04-07T19:23:00Z"/>
                <w:rFonts w:ascii="Arial" w:hAnsi="Arial" w:cs="Arial"/>
                <w:sz w:val="16"/>
                <w:szCs w:val="16"/>
                <w:lang w:val="en-US"/>
              </w:rPr>
            </w:pPr>
            <w:ins w:id="609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CA_n66-n77</w:t>
              </w:r>
            </w:ins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B6F6E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10" w:author="Verizon" w:date="2020-04-07T19:23:00Z"/>
                <w:rFonts w:ascii="Arial" w:hAnsi="Arial" w:cs="Arial"/>
                <w:sz w:val="16"/>
                <w:szCs w:val="16"/>
                <w:lang w:val="en-US" w:eastAsia="zh-CN"/>
              </w:rPr>
            </w:pPr>
            <w:ins w:id="611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n66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2B457A" w14:textId="77777777" w:rsidR="00DA6375" w:rsidRPr="00842469" w:rsidRDefault="00DA6375" w:rsidP="00C21E78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612" w:author="Verizon" w:date="2020-04-07T19:23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613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0</w:t>
              </w:r>
              <w:r w:rsidRPr="00842469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.2</w:t>
              </w:r>
            </w:ins>
          </w:p>
        </w:tc>
      </w:tr>
      <w:tr w:rsidR="00DA6375" w:rsidRPr="00842469" w14:paraId="2A71FF43" w14:textId="77777777" w:rsidTr="00C21E78">
        <w:trPr>
          <w:jc w:val="center"/>
          <w:ins w:id="614" w:author="Verizon" w:date="2020-04-07T19:23:00Z"/>
        </w:trPr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1F572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15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016B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16" w:author="Verizon" w:date="2020-04-07T19:23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617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842469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77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543B41" w14:textId="77777777" w:rsidR="00DA6375" w:rsidRPr="00842469" w:rsidRDefault="00DA6375" w:rsidP="00C21E78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618" w:author="Verizon" w:date="2020-04-07T19:23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619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0</w:t>
              </w:r>
              <w:r w:rsidRPr="00842469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.5</w:t>
              </w:r>
            </w:ins>
          </w:p>
        </w:tc>
      </w:tr>
    </w:tbl>
    <w:p w14:paraId="725A6E3A" w14:textId="77777777" w:rsidR="00DA6375" w:rsidRPr="00842469" w:rsidRDefault="00DA6375" w:rsidP="00DA6375">
      <w:pPr>
        <w:rPr>
          <w:ins w:id="620" w:author="Verizon" w:date="2020-04-07T19:23:00Z"/>
          <w:rFonts w:ascii="Arial" w:hAnsi="Arial" w:cs="Arial"/>
        </w:rPr>
      </w:pPr>
    </w:p>
    <w:p w14:paraId="12438C74" w14:textId="3482721F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621" w:author="Verizon" w:date="2020-04-07T19:23:00Z"/>
          <w:rFonts w:ascii="Arial" w:hAnsi="Arial" w:cs="Arial"/>
          <w:lang w:eastAsia="zh-CN"/>
        </w:rPr>
      </w:pPr>
      <w:bookmarkStart w:id="622" w:name="_Toc9607659"/>
      <w:bookmarkStart w:id="623" w:name="_Toc18900"/>
      <w:bookmarkStart w:id="624" w:name="_Toc13133170"/>
      <w:bookmarkStart w:id="625" w:name="_Toc11657"/>
      <w:bookmarkStart w:id="626" w:name="_Toc9331"/>
      <w:ins w:id="627" w:author="Verizon" w:date="2020-04-07T19:23:00Z">
        <w:r w:rsidRPr="00842469">
          <w:rPr>
            <w:rFonts w:ascii="Arial" w:hAnsi="Arial" w:cs="Arial"/>
            <w:lang w:eastAsia="zh-CN"/>
          </w:rPr>
          <w:t>6.x.1.5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eastAsia="zh-CN"/>
          </w:rPr>
          <w:tab/>
          <w:t>REFSENS requirements</w:t>
        </w:r>
        <w:bookmarkEnd w:id="622"/>
        <w:bookmarkEnd w:id="623"/>
        <w:bookmarkEnd w:id="624"/>
        <w:bookmarkEnd w:id="625"/>
        <w:bookmarkEnd w:id="626"/>
      </w:ins>
    </w:p>
    <w:p w14:paraId="446FE87A" w14:textId="77777777" w:rsidR="00DA6375" w:rsidRPr="00842469" w:rsidRDefault="00DA6375" w:rsidP="00DA6375">
      <w:pPr>
        <w:rPr>
          <w:ins w:id="628" w:author="Verizon" w:date="2020-04-07T19:23:00Z"/>
          <w:rFonts w:ascii="Arial" w:hAnsi="Arial" w:cs="Arial"/>
        </w:rPr>
      </w:pPr>
      <w:ins w:id="629" w:author="Verizon" w:date="2020-04-07T19:23:00Z">
        <w:r w:rsidRPr="00842469">
          <w:rPr>
            <w:rFonts w:ascii="Arial" w:hAnsi="Arial" w:cs="Arial"/>
          </w:rPr>
          <w:t>MSD values for Band n7</w:t>
        </w:r>
        <w:r w:rsidRPr="00842469">
          <w:rPr>
            <w:rFonts w:ascii="Arial" w:hAnsi="Arial" w:cs="Arial"/>
            <w:lang w:eastAsia="zh-TW"/>
          </w:rPr>
          <w:t>7</w:t>
        </w:r>
        <w:r w:rsidRPr="00842469">
          <w:rPr>
            <w:rFonts w:ascii="Arial" w:hAnsi="Arial" w:cs="Arial"/>
          </w:rPr>
          <w:t xml:space="preserve"> due to 2</w:t>
        </w:r>
        <w:r w:rsidRPr="00842469">
          <w:rPr>
            <w:rFonts w:ascii="Arial" w:hAnsi="Arial" w:cs="Arial"/>
            <w:vertAlign w:val="superscript"/>
          </w:rPr>
          <w:t>nd</w:t>
        </w:r>
        <w:r w:rsidRPr="00842469">
          <w:rPr>
            <w:rFonts w:ascii="Arial" w:hAnsi="Arial" w:cs="Arial"/>
          </w:rPr>
          <w:t xml:space="preserve"> harmonic of Band n66 in CA_n66A-n77A are captured in Table </w:t>
        </w:r>
        <w:r w:rsidRPr="00842469">
          <w:rPr>
            <w:rFonts w:ascii="Arial" w:hAnsi="Arial" w:cs="Arial"/>
            <w:lang w:eastAsia="zh-TW"/>
          </w:rPr>
          <w:t>6.x</w:t>
        </w:r>
        <w:r w:rsidRPr="00842469">
          <w:rPr>
            <w:rFonts w:ascii="Arial" w:hAnsi="Arial" w:cs="Arial"/>
          </w:rPr>
          <w:t>.</w:t>
        </w:r>
        <w:r w:rsidRPr="00842469">
          <w:rPr>
            <w:rFonts w:ascii="Arial" w:eastAsia="SimSun" w:hAnsi="Arial" w:cs="Arial"/>
            <w:lang w:val="en-US" w:eastAsia="zh-CN"/>
          </w:rPr>
          <w:t>1.5</w:t>
        </w:r>
        <w:r w:rsidRPr="00842469">
          <w:rPr>
            <w:rFonts w:ascii="Arial" w:hAnsi="Arial" w:cs="Arial"/>
          </w:rPr>
          <w:t xml:space="preserve">-1. </w:t>
        </w:r>
      </w:ins>
    </w:p>
    <w:p w14:paraId="14365BDA" w14:textId="77777777" w:rsidR="00DA6375" w:rsidRPr="00842469" w:rsidRDefault="00DA6375" w:rsidP="00DA6375">
      <w:pPr>
        <w:jc w:val="center"/>
        <w:rPr>
          <w:ins w:id="630" w:author="Verizon" w:date="2020-04-07T19:23:00Z"/>
          <w:rFonts w:ascii="Arial" w:hAnsi="Arial" w:cs="Arial"/>
          <w:b/>
          <w:bCs/>
          <w:lang w:val="en-US" w:eastAsia="zh-CN"/>
        </w:rPr>
      </w:pPr>
      <w:ins w:id="631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TW"/>
          </w:rPr>
          <w:t>6.x</w:t>
        </w:r>
        <w:r w:rsidRPr="00842469">
          <w:rPr>
            <w:rFonts w:ascii="Arial" w:hAnsi="Arial" w:cs="Arial"/>
            <w:b/>
            <w:bCs/>
            <w:lang w:val="en-US" w:eastAsia="zh-CN"/>
          </w:rPr>
          <w:t>.1.5-1</w:t>
        </w:r>
        <w:r w:rsidRPr="00842469">
          <w:rPr>
            <w:rFonts w:ascii="Arial" w:hAnsi="Arial" w:cs="Arial"/>
            <w:b/>
            <w:bCs/>
            <w:lang w:val="en-US" w:eastAsia="ja-JP"/>
          </w:rPr>
          <w:t>: MSD due to UL harmonic issue for CA_</w:t>
        </w:r>
        <w:r w:rsidRPr="00842469">
          <w:rPr>
            <w:rFonts w:ascii="Arial" w:hAnsi="Arial" w:cs="Arial"/>
            <w:b/>
            <w:bCs/>
            <w:lang w:val="en-US" w:eastAsia="zh-CN"/>
          </w:rPr>
          <w:t xml:space="preserve">n66-n77 </w:t>
        </w:r>
      </w:ins>
    </w:p>
    <w:tbl>
      <w:tblPr>
        <w:tblW w:w="105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"/>
        <w:gridCol w:w="693"/>
        <w:gridCol w:w="687"/>
        <w:gridCol w:w="688"/>
        <w:gridCol w:w="687"/>
        <w:gridCol w:w="688"/>
        <w:gridCol w:w="687"/>
        <w:gridCol w:w="688"/>
        <w:gridCol w:w="687"/>
        <w:gridCol w:w="688"/>
        <w:gridCol w:w="687"/>
        <w:gridCol w:w="688"/>
        <w:gridCol w:w="688"/>
        <w:gridCol w:w="687"/>
        <w:gridCol w:w="688"/>
      </w:tblGrid>
      <w:tr w:rsidR="00BC23B2" w:rsidRPr="00842469" w14:paraId="1BFC2AF3" w14:textId="77777777" w:rsidTr="00BC23B2">
        <w:trPr>
          <w:trHeight w:val="285"/>
          <w:tblHeader/>
          <w:jc w:val="center"/>
          <w:ins w:id="632" w:author="Verizon" w:date="2020-04-07T19:23:00Z"/>
        </w:trPr>
        <w:tc>
          <w:tcPr>
            <w:tcW w:w="675" w:type="dxa"/>
          </w:tcPr>
          <w:p w14:paraId="56A24134" w14:textId="77777777" w:rsidR="00BC23B2" w:rsidRPr="00842469" w:rsidRDefault="00BC23B2" w:rsidP="00C21E78">
            <w:pPr>
              <w:pStyle w:val="TAH"/>
              <w:keepNext w:val="0"/>
              <w:rPr>
                <w:ins w:id="633" w:author="Verizon" w:date="2020-05-12T01:33:00Z"/>
                <w:rFonts w:cs="Arial"/>
              </w:rPr>
            </w:pPr>
          </w:p>
        </w:tc>
        <w:tc>
          <w:tcPr>
            <w:tcW w:w="9892" w:type="dxa"/>
            <w:gridSpan w:val="14"/>
            <w:shd w:val="clear" w:color="auto" w:fill="auto"/>
          </w:tcPr>
          <w:p w14:paraId="046E7146" w14:textId="0751D6AE" w:rsidR="00BC23B2" w:rsidRPr="00842469" w:rsidRDefault="00BC23B2" w:rsidP="00C21E78">
            <w:pPr>
              <w:pStyle w:val="TAH"/>
              <w:keepNext w:val="0"/>
              <w:rPr>
                <w:ins w:id="634" w:author="Verizon" w:date="2020-04-07T19:23:00Z"/>
                <w:rFonts w:cs="Arial"/>
              </w:rPr>
            </w:pPr>
            <w:ins w:id="635" w:author="Verizon" w:date="2020-04-07T19:23:00Z">
              <w:r w:rsidRPr="00842469">
                <w:rPr>
                  <w:rFonts w:cs="Arial"/>
                </w:rPr>
                <w:t xml:space="preserve">NR Band / Channel bandwidth of the </w:t>
              </w:r>
              <w:r w:rsidRPr="00842469">
                <w:rPr>
                  <w:rFonts w:cs="Arial"/>
                  <w:lang w:val="en-US"/>
                </w:rPr>
                <w:t>affected DL</w:t>
              </w:r>
              <w:r w:rsidRPr="00842469">
                <w:rPr>
                  <w:rFonts w:cs="Arial"/>
                </w:rPr>
                <w:t xml:space="preserve"> band / MSD</w:t>
              </w:r>
            </w:ins>
          </w:p>
        </w:tc>
      </w:tr>
      <w:tr w:rsidR="00BC23B2" w:rsidRPr="00842469" w14:paraId="30B4E582" w14:textId="77777777" w:rsidTr="00BC23B2">
        <w:trPr>
          <w:trHeight w:val="285"/>
          <w:tblHeader/>
          <w:jc w:val="center"/>
          <w:ins w:id="636" w:author="Verizon" w:date="2020-04-07T19:23:00Z"/>
        </w:trPr>
        <w:tc>
          <w:tcPr>
            <w:tcW w:w="0" w:type="auto"/>
            <w:shd w:val="clear" w:color="auto" w:fill="auto"/>
          </w:tcPr>
          <w:p w14:paraId="34087FAC" w14:textId="77777777" w:rsidR="00BC23B2" w:rsidRPr="00842469" w:rsidRDefault="00BC23B2" w:rsidP="00C21E78">
            <w:pPr>
              <w:pStyle w:val="TAH"/>
              <w:keepNext w:val="0"/>
              <w:rPr>
                <w:ins w:id="637" w:author="Verizon" w:date="2020-04-07T19:23:00Z"/>
                <w:rFonts w:cs="Arial"/>
              </w:rPr>
            </w:pPr>
            <w:ins w:id="638" w:author="Verizon" w:date="2020-04-07T19:23:00Z">
              <w:r w:rsidRPr="00842469">
                <w:rPr>
                  <w:rFonts w:cs="Arial"/>
                </w:rPr>
                <w:t>UL band</w:t>
              </w:r>
            </w:ins>
          </w:p>
        </w:tc>
        <w:tc>
          <w:tcPr>
            <w:tcW w:w="0" w:type="auto"/>
            <w:shd w:val="clear" w:color="auto" w:fill="auto"/>
          </w:tcPr>
          <w:p w14:paraId="4516C9B1" w14:textId="77777777" w:rsidR="00BC23B2" w:rsidRPr="00842469" w:rsidRDefault="00BC23B2" w:rsidP="00C21E78">
            <w:pPr>
              <w:pStyle w:val="TAH"/>
              <w:keepNext w:val="0"/>
              <w:rPr>
                <w:ins w:id="639" w:author="Verizon" w:date="2020-04-07T19:23:00Z"/>
                <w:rFonts w:cs="Arial"/>
              </w:rPr>
            </w:pPr>
            <w:ins w:id="640" w:author="Verizon" w:date="2020-04-07T19:23:00Z">
              <w:r w:rsidRPr="00842469">
                <w:rPr>
                  <w:rFonts w:cs="Arial"/>
                </w:rPr>
                <w:t>DL band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16446DD6" w14:textId="77777777" w:rsidR="00BC23B2" w:rsidRPr="00842469" w:rsidRDefault="00BC23B2" w:rsidP="00C21E78">
            <w:pPr>
              <w:pStyle w:val="TAH"/>
              <w:keepNext w:val="0"/>
              <w:rPr>
                <w:ins w:id="641" w:author="Verizon" w:date="2020-04-07T19:23:00Z"/>
                <w:rFonts w:cs="Arial"/>
              </w:rPr>
            </w:pPr>
            <w:ins w:id="642" w:author="Verizon" w:date="2020-04-07T19:23:00Z">
              <w:r w:rsidRPr="00842469">
                <w:rPr>
                  <w:rFonts w:cs="Arial"/>
                </w:rPr>
                <w:t>5 MHz</w:t>
              </w:r>
            </w:ins>
          </w:p>
          <w:p w14:paraId="5A3658BF" w14:textId="77777777" w:rsidR="00BC23B2" w:rsidRPr="00842469" w:rsidRDefault="00BC23B2" w:rsidP="00C21E78">
            <w:pPr>
              <w:pStyle w:val="TAH"/>
              <w:keepNext w:val="0"/>
              <w:rPr>
                <w:ins w:id="643" w:author="Verizon" w:date="2020-04-07T19:23:00Z"/>
                <w:rFonts w:cs="Arial"/>
              </w:rPr>
            </w:pPr>
            <w:ins w:id="644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71F78574" w14:textId="77777777" w:rsidR="00BC23B2" w:rsidRPr="00842469" w:rsidRDefault="00BC23B2" w:rsidP="00C21E78">
            <w:pPr>
              <w:pStyle w:val="TAH"/>
              <w:keepNext w:val="0"/>
              <w:rPr>
                <w:ins w:id="645" w:author="Verizon" w:date="2020-04-07T19:23:00Z"/>
                <w:rFonts w:cs="Arial"/>
              </w:rPr>
            </w:pPr>
            <w:ins w:id="646" w:author="Verizon" w:date="2020-04-07T19:23:00Z">
              <w:r w:rsidRPr="00842469">
                <w:rPr>
                  <w:rFonts w:cs="Arial"/>
                </w:rPr>
                <w:t>10 MHz</w:t>
              </w:r>
            </w:ins>
          </w:p>
          <w:p w14:paraId="3FC7ACD3" w14:textId="77777777" w:rsidR="00BC23B2" w:rsidRPr="00842469" w:rsidRDefault="00BC23B2" w:rsidP="00C21E78">
            <w:pPr>
              <w:pStyle w:val="TAH"/>
              <w:keepNext w:val="0"/>
              <w:rPr>
                <w:ins w:id="647" w:author="Verizon" w:date="2020-04-07T19:23:00Z"/>
                <w:rFonts w:cs="Arial"/>
              </w:rPr>
            </w:pPr>
            <w:ins w:id="648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6A3DF3E4" w14:textId="77777777" w:rsidR="00BC23B2" w:rsidRPr="00842469" w:rsidRDefault="00BC23B2" w:rsidP="00C21E78">
            <w:pPr>
              <w:pStyle w:val="TAH"/>
              <w:keepNext w:val="0"/>
              <w:rPr>
                <w:ins w:id="649" w:author="Verizon" w:date="2020-04-07T19:23:00Z"/>
                <w:rFonts w:cs="Arial"/>
              </w:rPr>
            </w:pPr>
            <w:ins w:id="650" w:author="Verizon" w:date="2020-04-07T19:23:00Z">
              <w:r w:rsidRPr="00842469">
                <w:rPr>
                  <w:rFonts w:cs="Arial"/>
                </w:rPr>
                <w:t>15 MHz</w:t>
              </w:r>
            </w:ins>
          </w:p>
          <w:p w14:paraId="65C2587A" w14:textId="77777777" w:rsidR="00BC23B2" w:rsidRPr="00842469" w:rsidRDefault="00BC23B2" w:rsidP="00C21E78">
            <w:pPr>
              <w:pStyle w:val="TAH"/>
              <w:keepNext w:val="0"/>
              <w:rPr>
                <w:ins w:id="651" w:author="Verizon" w:date="2020-04-07T19:23:00Z"/>
                <w:rFonts w:cs="Arial"/>
              </w:rPr>
            </w:pPr>
            <w:ins w:id="652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6BC93AAD" w14:textId="77777777" w:rsidR="00BC23B2" w:rsidRPr="00842469" w:rsidRDefault="00BC23B2" w:rsidP="00C21E78">
            <w:pPr>
              <w:pStyle w:val="TAH"/>
              <w:keepNext w:val="0"/>
              <w:rPr>
                <w:ins w:id="653" w:author="Verizon" w:date="2020-04-07T19:23:00Z"/>
                <w:rFonts w:cs="Arial"/>
              </w:rPr>
            </w:pPr>
            <w:ins w:id="654" w:author="Verizon" w:date="2020-04-07T19:23:00Z">
              <w:r w:rsidRPr="00842469">
                <w:rPr>
                  <w:rFonts w:cs="Arial"/>
                </w:rPr>
                <w:t>20 MHz</w:t>
              </w:r>
            </w:ins>
          </w:p>
          <w:p w14:paraId="21DCF071" w14:textId="77777777" w:rsidR="00BC23B2" w:rsidRPr="00842469" w:rsidRDefault="00BC23B2" w:rsidP="00C21E78">
            <w:pPr>
              <w:pStyle w:val="TAH"/>
              <w:keepNext w:val="0"/>
              <w:rPr>
                <w:ins w:id="655" w:author="Verizon" w:date="2020-04-07T19:23:00Z"/>
                <w:rFonts w:cs="Arial"/>
              </w:rPr>
            </w:pPr>
            <w:ins w:id="656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3400E09D" w14:textId="77777777" w:rsidR="00BC23B2" w:rsidRPr="00842469" w:rsidRDefault="00BC23B2" w:rsidP="00C21E78">
            <w:pPr>
              <w:pStyle w:val="TAH"/>
              <w:keepNext w:val="0"/>
              <w:rPr>
                <w:ins w:id="657" w:author="Verizon" w:date="2020-04-07T19:23:00Z"/>
                <w:rFonts w:cs="Arial"/>
              </w:rPr>
            </w:pPr>
            <w:ins w:id="658" w:author="Verizon" w:date="2020-04-07T19:23:00Z">
              <w:r w:rsidRPr="00842469">
                <w:rPr>
                  <w:rFonts w:cs="Arial"/>
                </w:rPr>
                <w:t>25 MHz</w:t>
              </w:r>
            </w:ins>
          </w:p>
          <w:p w14:paraId="20B5BE67" w14:textId="77777777" w:rsidR="00BC23B2" w:rsidRPr="00842469" w:rsidRDefault="00BC23B2" w:rsidP="00C21E78">
            <w:pPr>
              <w:pStyle w:val="TAH"/>
              <w:keepNext w:val="0"/>
              <w:rPr>
                <w:ins w:id="659" w:author="Verizon" w:date="2020-04-07T19:23:00Z"/>
                <w:rFonts w:cs="Arial"/>
              </w:rPr>
            </w:pPr>
            <w:ins w:id="660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vAlign w:val="center"/>
          </w:tcPr>
          <w:p w14:paraId="77564750" w14:textId="77777777" w:rsidR="00BC23B2" w:rsidRPr="00842469" w:rsidRDefault="00BC23B2" w:rsidP="00C21E78">
            <w:pPr>
              <w:pStyle w:val="TAH"/>
              <w:keepNext w:val="0"/>
              <w:rPr>
                <w:ins w:id="661" w:author="Verizon" w:date="2020-04-07T19:23:00Z"/>
                <w:rFonts w:cs="Arial"/>
              </w:rPr>
            </w:pPr>
            <w:ins w:id="662" w:author="Verizon" w:date="2020-04-07T19:23:00Z">
              <w:r w:rsidRPr="00842469">
                <w:rPr>
                  <w:rFonts w:cs="Arial"/>
                </w:rPr>
                <w:t>30 MHz 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43FAB65B" w14:textId="77777777" w:rsidR="00BC23B2" w:rsidRPr="00842469" w:rsidRDefault="00BC23B2" w:rsidP="00C21E78">
            <w:pPr>
              <w:pStyle w:val="TAH"/>
              <w:keepNext w:val="0"/>
              <w:rPr>
                <w:ins w:id="663" w:author="Verizon" w:date="2020-04-07T19:23:00Z"/>
                <w:rFonts w:cs="Arial"/>
              </w:rPr>
            </w:pPr>
            <w:ins w:id="664" w:author="Verizon" w:date="2020-04-07T19:23:00Z">
              <w:r w:rsidRPr="00842469">
                <w:rPr>
                  <w:rFonts w:cs="Arial"/>
                </w:rPr>
                <w:t>40 MHz</w:t>
              </w:r>
            </w:ins>
          </w:p>
          <w:p w14:paraId="0432A94A" w14:textId="77777777" w:rsidR="00BC23B2" w:rsidRPr="00842469" w:rsidRDefault="00BC23B2" w:rsidP="00C21E78">
            <w:pPr>
              <w:pStyle w:val="TAH"/>
              <w:keepNext w:val="0"/>
              <w:rPr>
                <w:ins w:id="665" w:author="Verizon" w:date="2020-04-07T19:23:00Z"/>
                <w:rFonts w:cs="Arial"/>
              </w:rPr>
            </w:pPr>
            <w:ins w:id="666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26952266" w14:textId="77777777" w:rsidR="00BC23B2" w:rsidRPr="00842469" w:rsidRDefault="00BC23B2" w:rsidP="00C21E78">
            <w:pPr>
              <w:pStyle w:val="TAH"/>
              <w:keepNext w:val="0"/>
              <w:rPr>
                <w:ins w:id="667" w:author="Verizon" w:date="2020-04-07T19:23:00Z"/>
                <w:rFonts w:cs="Arial"/>
              </w:rPr>
            </w:pPr>
            <w:ins w:id="668" w:author="Verizon" w:date="2020-04-07T19:23:00Z">
              <w:r w:rsidRPr="00842469">
                <w:rPr>
                  <w:rFonts w:cs="Arial"/>
                </w:rPr>
                <w:t>50 MHz</w:t>
              </w:r>
            </w:ins>
          </w:p>
          <w:p w14:paraId="42556478" w14:textId="77777777" w:rsidR="00BC23B2" w:rsidRPr="00842469" w:rsidRDefault="00BC23B2" w:rsidP="00C21E78">
            <w:pPr>
              <w:pStyle w:val="TAH"/>
              <w:keepNext w:val="0"/>
              <w:rPr>
                <w:ins w:id="669" w:author="Verizon" w:date="2020-04-07T19:23:00Z"/>
                <w:rFonts w:cs="Arial"/>
              </w:rPr>
            </w:pPr>
            <w:ins w:id="670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60FC1906" w14:textId="77777777" w:rsidR="00BC23B2" w:rsidRPr="00842469" w:rsidRDefault="00BC23B2" w:rsidP="00C21E78">
            <w:pPr>
              <w:pStyle w:val="TAH"/>
              <w:keepNext w:val="0"/>
              <w:rPr>
                <w:ins w:id="671" w:author="Verizon" w:date="2020-04-07T19:23:00Z"/>
                <w:rFonts w:cs="Arial"/>
              </w:rPr>
            </w:pPr>
            <w:ins w:id="672" w:author="Verizon" w:date="2020-04-07T19:23:00Z">
              <w:r w:rsidRPr="00842469">
                <w:rPr>
                  <w:rFonts w:cs="Arial"/>
                </w:rPr>
                <w:t>60 MHz</w:t>
              </w:r>
            </w:ins>
          </w:p>
          <w:p w14:paraId="4258D552" w14:textId="77777777" w:rsidR="00BC23B2" w:rsidRPr="00842469" w:rsidRDefault="00BC23B2" w:rsidP="00C21E78">
            <w:pPr>
              <w:pStyle w:val="TAH"/>
              <w:keepNext w:val="0"/>
              <w:rPr>
                <w:ins w:id="673" w:author="Verizon" w:date="2020-04-07T19:23:00Z"/>
                <w:rFonts w:cs="Arial"/>
              </w:rPr>
            </w:pPr>
            <w:ins w:id="674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</w:tcPr>
          <w:p w14:paraId="532E3467" w14:textId="0FF20468" w:rsidR="00BC23B2" w:rsidRPr="00842469" w:rsidRDefault="00BC23B2" w:rsidP="00C21E78">
            <w:pPr>
              <w:pStyle w:val="TAH"/>
              <w:keepNext w:val="0"/>
              <w:rPr>
                <w:ins w:id="675" w:author="Verizon" w:date="2020-05-12T01:33:00Z"/>
                <w:rFonts w:cs="Arial"/>
              </w:rPr>
            </w:pPr>
            <w:ins w:id="676" w:author="Verizon" w:date="2020-05-12T01:33:00Z">
              <w:r w:rsidRPr="00842469">
                <w:rPr>
                  <w:rFonts w:cs="Arial"/>
                </w:rPr>
                <w:t>70 MHz 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64FC71F8" w14:textId="29AC5463" w:rsidR="00BC23B2" w:rsidRPr="00842469" w:rsidRDefault="00BC23B2" w:rsidP="00C21E78">
            <w:pPr>
              <w:pStyle w:val="TAH"/>
              <w:keepNext w:val="0"/>
              <w:rPr>
                <w:ins w:id="677" w:author="Verizon" w:date="2020-04-07T19:23:00Z"/>
                <w:rFonts w:cs="Arial"/>
              </w:rPr>
            </w:pPr>
            <w:ins w:id="678" w:author="Verizon" w:date="2020-04-07T19:23:00Z">
              <w:r w:rsidRPr="00842469">
                <w:rPr>
                  <w:rFonts w:cs="Arial"/>
                </w:rPr>
                <w:t>80 MHz</w:t>
              </w:r>
            </w:ins>
          </w:p>
          <w:p w14:paraId="43AD265D" w14:textId="77777777" w:rsidR="00BC23B2" w:rsidRPr="00842469" w:rsidRDefault="00BC23B2" w:rsidP="00C21E78">
            <w:pPr>
              <w:pStyle w:val="TAH"/>
              <w:keepNext w:val="0"/>
              <w:rPr>
                <w:ins w:id="679" w:author="Verizon" w:date="2020-04-07T19:23:00Z"/>
                <w:rFonts w:cs="Arial"/>
              </w:rPr>
            </w:pPr>
            <w:ins w:id="680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vAlign w:val="center"/>
          </w:tcPr>
          <w:p w14:paraId="64A58D82" w14:textId="77777777" w:rsidR="00BC23B2" w:rsidRPr="00842469" w:rsidRDefault="00BC23B2" w:rsidP="00C21E78">
            <w:pPr>
              <w:pStyle w:val="TAH"/>
              <w:keepNext w:val="0"/>
              <w:rPr>
                <w:ins w:id="681" w:author="Verizon" w:date="2020-04-07T19:23:00Z"/>
                <w:rFonts w:cs="Arial"/>
              </w:rPr>
            </w:pPr>
            <w:ins w:id="682" w:author="Verizon" w:date="2020-04-07T19:23:00Z">
              <w:r w:rsidRPr="00842469">
                <w:rPr>
                  <w:rFonts w:cs="Arial"/>
                </w:rPr>
                <w:t>90 MHz</w:t>
              </w:r>
            </w:ins>
          </w:p>
          <w:p w14:paraId="3E329842" w14:textId="77777777" w:rsidR="00BC23B2" w:rsidRPr="00842469" w:rsidRDefault="00BC23B2" w:rsidP="00C21E78">
            <w:pPr>
              <w:pStyle w:val="TAH"/>
              <w:keepNext w:val="0"/>
              <w:rPr>
                <w:ins w:id="683" w:author="Verizon" w:date="2020-04-07T19:23:00Z"/>
                <w:rFonts w:cs="Arial"/>
              </w:rPr>
            </w:pPr>
            <w:ins w:id="684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3607E243" w14:textId="77777777" w:rsidR="00BC23B2" w:rsidRPr="00842469" w:rsidRDefault="00BC23B2" w:rsidP="00C21E78">
            <w:pPr>
              <w:pStyle w:val="TAH"/>
              <w:keepNext w:val="0"/>
              <w:rPr>
                <w:ins w:id="685" w:author="Verizon" w:date="2020-04-07T19:23:00Z"/>
                <w:rFonts w:cs="Arial"/>
              </w:rPr>
            </w:pPr>
            <w:ins w:id="686" w:author="Verizon" w:date="2020-04-07T19:23:00Z">
              <w:r w:rsidRPr="00842469">
                <w:rPr>
                  <w:rFonts w:cs="Arial"/>
                </w:rPr>
                <w:t>100 MHz</w:t>
              </w:r>
            </w:ins>
          </w:p>
          <w:p w14:paraId="677FE659" w14:textId="77777777" w:rsidR="00BC23B2" w:rsidRPr="00842469" w:rsidRDefault="00BC23B2" w:rsidP="00C21E78">
            <w:pPr>
              <w:pStyle w:val="TAH"/>
              <w:keepNext w:val="0"/>
              <w:rPr>
                <w:ins w:id="687" w:author="Verizon" w:date="2020-04-07T19:23:00Z"/>
                <w:rFonts w:cs="Arial"/>
              </w:rPr>
            </w:pPr>
            <w:ins w:id="688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</w:tr>
      <w:tr w:rsidR="00BC23B2" w:rsidRPr="00842469" w14:paraId="0E57B491" w14:textId="77777777" w:rsidTr="00D03640">
        <w:trPr>
          <w:trHeight w:val="285"/>
          <w:jc w:val="center"/>
          <w:ins w:id="689" w:author="Verizon" w:date="2020-04-07T19:23:00Z"/>
        </w:trPr>
        <w:tc>
          <w:tcPr>
            <w:tcW w:w="0" w:type="auto"/>
            <w:vMerge w:val="restart"/>
            <w:shd w:val="clear" w:color="auto" w:fill="auto"/>
            <w:vAlign w:val="center"/>
          </w:tcPr>
          <w:p w14:paraId="26D58BC3" w14:textId="77777777" w:rsidR="00BC23B2" w:rsidRPr="00842469" w:rsidRDefault="00BC23B2" w:rsidP="00D03640">
            <w:pPr>
              <w:pStyle w:val="TAC"/>
              <w:rPr>
                <w:ins w:id="690" w:author="Verizon" w:date="2020-04-07T19:23:00Z"/>
                <w:rFonts w:cs="Arial"/>
                <w:sz w:val="16"/>
                <w:szCs w:val="16"/>
                <w:lang w:eastAsia="ja-JP"/>
              </w:rPr>
            </w:pPr>
            <w:ins w:id="691" w:author="Verizon" w:date="2020-04-07T19:23:00Z">
              <w:r w:rsidRPr="00842469">
                <w:rPr>
                  <w:rFonts w:cs="Arial"/>
                  <w:sz w:val="16"/>
                  <w:szCs w:val="16"/>
                  <w:lang w:eastAsia="zh-CN"/>
                </w:rPr>
                <w:t>n66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695F8204" w14:textId="77777777" w:rsidR="00BC23B2" w:rsidRPr="00842469" w:rsidRDefault="00BC23B2" w:rsidP="00D03640">
            <w:pPr>
              <w:pStyle w:val="TAC"/>
              <w:rPr>
                <w:ins w:id="692" w:author="Verizon" w:date="2020-04-07T19:23:00Z"/>
                <w:rFonts w:cs="Arial"/>
                <w:sz w:val="16"/>
                <w:szCs w:val="16"/>
                <w:lang w:eastAsia="ja-JP"/>
              </w:rPr>
            </w:pPr>
            <w:ins w:id="693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n77</w:t>
              </w:r>
              <w:r w:rsidRPr="00842469">
                <w:rPr>
                  <w:rFonts w:cs="Arial"/>
                  <w:sz w:val="16"/>
                  <w:szCs w:val="16"/>
                  <w:vertAlign w:val="superscript"/>
                </w:rPr>
                <w:t>2,1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100BCCEA" w14:textId="77777777" w:rsidR="00BC23B2" w:rsidRPr="00842469" w:rsidRDefault="00BC23B2" w:rsidP="00D03640">
            <w:pPr>
              <w:pStyle w:val="TAC"/>
              <w:rPr>
                <w:ins w:id="694" w:author="Verizon" w:date="2020-04-07T19:23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14:paraId="2FC0F158" w14:textId="77777777" w:rsidR="00BC23B2" w:rsidRPr="00842469" w:rsidRDefault="00BC23B2">
            <w:pPr>
              <w:pStyle w:val="TAC"/>
              <w:rPr>
                <w:ins w:id="695" w:author="Verizon" w:date="2020-04-07T19:23:00Z"/>
                <w:rFonts w:cs="Arial"/>
                <w:sz w:val="16"/>
                <w:szCs w:val="16"/>
              </w:rPr>
            </w:pPr>
            <w:ins w:id="696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23.9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17F789A0" w14:textId="77777777" w:rsidR="00BC23B2" w:rsidRPr="00842469" w:rsidRDefault="00BC23B2">
            <w:pPr>
              <w:pStyle w:val="TAC"/>
              <w:rPr>
                <w:ins w:id="697" w:author="Verizon" w:date="2020-04-07T19:23:00Z"/>
                <w:rFonts w:cs="Arial"/>
                <w:sz w:val="16"/>
                <w:szCs w:val="16"/>
              </w:rPr>
            </w:pPr>
            <w:ins w:id="698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22.1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0E676BA3" w14:textId="77777777" w:rsidR="00BC23B2" w:rsidRPr="00842469" w:rsidRDefault="00BC23B2">
            <w:pPr>
              <w:pStyle w:val="TAC"/>
              <w:rPr>
                <w:ins w:id="699" w:author="Verizon" w:date="2020-04-07T19:23:00Z"/>
                <w:rFonts w:cs="Arial"/>
                <w:sz w:val="16"/>
                <w:szCs w:val="16"/>
              </w:rPr>
            </w:pPr>
            <w:ins w:id="700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20.9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3098FBA5" w14:textId="77777777" w:rsidR="00BC23B2" w:rsidRPr="00842469" w:rsidRDefault="00BC23B2">
            <w:pPr>
              <w:pStyle w:val="TAC"/>
              <w:rPr>
                <w:ins w:id="701" w:author="Verizon" w:date="2020-04-07T19:23:00Z"/>
                <w:rFonts w:eastAsiaTheme="minorEastAsia" w:cs="Arial"/>
                <w:sz w:val="16"/>
                <w:szCs w:val="16"/>
                <w:lang w:eastAsia="zh-CN"/>
              </w:rPr>
            </w:pPr>
            <w:ins w:id="702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eastAsia="zh-CN"/>
                </w:rPr>
                <w:t>19.8</w:t>
              </w:r>
            </w:ins>
          </w:p>
        </w:tc>
        <w:tc>
          <w:tcPr>
            <w:tcW w:w="675" w:type="dxa"/>
            <w:vAlign w:val="center"/>
          </w:tcPr>
          <w:p w14:paraId="77FAC1F4" w14:textId="77777777" w:rsidR="00BC23B2" w:rsidRPr="00842469" w:rsidRDefault="00BC23B2">
            <w:pPr>
              <w:pStyle w:val="TAC"/>
              <w:rPr>
                <w:ins w:id="703" w:author="Verizon" w:date="2020-04-07T19:23:00Z"/>
                <w:rFonts w:eastAsiaTheme="minorEastAsia" w:cs="Arial"/>
                <w:sz w:val="16"/>
                <w:szCs w:val="16"/>
                <w:lang w:eastAsia="zh-CN"/>
              </w:rPr>
            </w:pPr>
            <w:ins w:id="704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eastAsia="zh-CN"/>
                </w:rPr>
                <w:t>19.0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69EFA5C0" w14:textId="77777777" w:rsidR="00BC23B2" w:rsidRPr="00842469" w:rsidRDefault="00BC23B2">
            <w:pPr>
              <w:pStyle w:val="TAC"/>
              <w:rPr>
                <w:ins w:id="705" w:author="Verizon" w:date="2020-04-07T19:23:00Z"/>
                <w:rFonts w:cs="Arial"/>
                <w:sz w:val="16"/>
                <w:szCs w:val="16"/>
                <w:lang w:eastAsia="zh-CN"/>
              </w:rPr>
            </w:pPr>
            <w:ins w:id="706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7.9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29B6972F" w14:textId="77777777" w:rsidR="00BC23B2" w:rsidRPr="00842469" w:rsidRDefault="00BC23B2">
            <w:pPr>
              <w:pStyle w:val="TAC"/>
              <w:rPr>
                <w:ins w:id="707" w:author="Verizon" w:date="2020-04-07T19:23:00Z"/>
                <w:rFonts w:cs="Arial"/>
                <w:sz w:val="16"/>
                <w:szCs w:val="16"/>
              </w:rPr>
            </w:pPr>
            <w:ins w:id="708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6.8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5CD2B725" w14:textId="77777777" w:rsidR="00BC23B2" w:rsidRPr="00842469" w:rsidRDefault="00BC23B2">
            <w:pPr>
              <w:pStyle w:val="TAC"/>
              <w:rPr>
                <w:ins w:id="709" w:author="Verizon" w:date="2020-04-07T19:23:00Z"/>
                <w:rFonts w:cs="Arial"/>
                <w:sz w:val="16"/>
                <w:szCs w:val="16"/>
              </w:rPr>
            </w:pPr>
            <w:ins w:id="710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6.0</w:t>
              </w:r>
            </w:ins>
          </w:p>
        </w:tc>
        <w:tc>
          <w:tcPr>
            <w:tcW w:w="675" w:type="dxa"/>
            <w:vAlign w:val="center"/>
          </w:tcPr>
          <w:p w14:paraId="603F9EBD" w14:textId="16C85680" w:rsidR="00BC23B2" w:rsidRPr="00842469" w:rsidRDefault="00C21E78">
            <w:pPr>
              <w:pStyle w:val="TAC"/>
              <w:rPr>
                <w:ins w:id="711" w:author="Verizon" w:date="2020-05-12T01:33:00Z"/>
                <w:rFonts w:cs="Arial"/>
                <w:sz w:val="16"/>
                <w:szCs w:val="16"/>
              </w:rPr>
            </w:pPr>
            <w:ins w:id="712" w:author="Verizon" w:date="2020-05-12T01:44:00Z">
              <w:r>
                <w:rPr>
                  <w:rFonts w:cs="Arial"/>
                  <w:sz w:val="16"/>
                  <w:szCs w:val="16"/>
                </w:rPr>
                <w:t>15.3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1AC8F4D0" w14:textId="2E9D3679" w:rsidR="00BC23B2" w:rsidRPr="00842469" w:rsidRDefault="00BC23B2">
            <w:pPr>
              <w:pStyle w:val="TAC"/>
              <w:rPr>
                <w:ins w:id="713" w:author="Verizon" w:date="2020-04-07T19:23:00Z"/>
                <w:rFonts w:cs="Arial"/>
                <w:sz w:val="16"/>
                <w:szCs w:val="16"/>
              </w:rPr>
            </w:pPr>
            <w:ins w:id="714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4.8</w:t>
              </w:r>
            </w:ins>
          </w:p>
        </w:tc>
        <w:tc>
          <w:tcPr>
            <w:tcW w:w="674" w:type="dxa"/>
            <w:vAlign w:val="center"/>
          </w:tcPr>
          <w:p w14:paraId="2A649865" w14:textId="77777777" w:rsidR="00BC23B2" w:rsidRPr="00842469" w:rsidRDefault="00BC23B2">
            <w:pPr>
              <w:pStyle w:val="TAC"/>
              <w:rPr>
                <w:ins w:id="715" w:author="Verizon" w:date="2020-04-07T19:23:00Z"/>
                <w:rFonts w:cs="Arial"/>
                <w:sz w:val="16"/>
                <w:szCs w:val="16"/>
              </w:rPr>
            </w:pPr>
            <w:ins w:id="716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4.3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70372372" w14:textId="77777777" w:rsidR="00BC23B2" w:rsidRPr="00842469" w:rsidRDefault="00BC23B2">
            <w:pPr>
              <w:pStyle w:val="TAC"/>
              <w:rPr>
                <w:ins w:id="717" w:author="Verizon" w:date="2020-04-07T19:23:00Z"/>
                <w:rFonts w:cs="Arial"/>
                <w:sz w:val="16"/>
                <w:szCs w:val="16"/>
              </w:rPr>
            </w:pPr>
            <w:ins w:id="718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3.8</w:t>
              </w:r>
            </w:ins>
          </w:p>
        </w:tc>
      </w:tr>
      <w:tr w:rsidR="00BC23B2" w:rsidRPr="00842469" w14:paraId="2BF64D56" w14:textId="77777777" w:rsidTr="00BC23B2">
        <w:trPr>
          <w:trHeight w:val="285"/>
          <w:jc w:val="center"/>
          <w:ins w:id="719" w:author="Verizon" w:date="2020-04-07T19:23:00Z"/>
        </w:trPr>
        <w:tc>
          <w:tcPr>
            <w:tcW w:w="0" w:type="auto"/>
            <w:vMerge/>
            <w:shd w:val="clear" w:color="auto" w:fill="auto"/>
            <w:vAlign w:val="center"/>
          </w:tcPr>
          <w:p w14:paraId="55B6E4BC" w14:textId="77777777" w:rsidR="00BC23B2" w:rsidRPr="00842469" w:rsidRDefault="00BC23B2" w:rsidP="00C21E78">
            <w:pPr>
              <w:pStyle w:val="TAC"/>
              <w:rPr>
                <w:ins w:id="720" w:author="Verizon" w:date="2020-04-07T19:23:00Z"/>
                <w:rFonts w:cs="Arial"/>
                <w:sz w:val="16"/>
                <w:szCs w:val="16"/>
                <w:lang w:eastAsia="ja-JP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6471D3C4" w14:textId="77777777" w:rsidR="00BC23B2" w:rsidRPr="00842469" w:rsidRDefault="00BC23B2" w:rsidP="00C21E78">
            <w:pPr>
              <w:pStyle w:val="TAC"/>
              <w:rPr>
                <w:ins w:id="721" w:author="Verizon" w:date="2020-04-07T19:23:00Z"/>
                <w:rFonts w:cs="Arial"/>
                <w:sz w:val="16"/>
                <w:szCs w:val="16"/>
                <w:lang w:eastAsia="ja-JP"/>
              </w:rPr>
            </w:pPr>
            <w:ins w:id="722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n77</w:t>
              </w:r>
              <w:r w:rsidRPr="00842469">
                <w:rPr>
                  <w:rFonts w:cs="Arial"/>
                  <w:sz w:val="16"/>
                  <w:szCs w:val="16"/>
                  <w:vertAlign w:val="superscript"/>
                </w:rPr>
                <w:t>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7DD5ED60" w14:textId="77777777" w:rsidR="00BC23B2" w:rsidRPr="00842469" w:rsidRDefault="00BC23B2" w:rsidP="00C21E78">
            <w:pPr>
              <w:pStyle w:val="TAC"/>
              <w:rPr>
                <w:ins w:id="723" w:author="Verizon" w:date="2020-04-07T19:23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14:paraId="130080A7" w14:textId="77777777" w:rsidR="00BC23B2" w:rsidRPr="00842469" w:rsidRDefault="00BC23B2" w:rsidP="00C21E78">
            <w:pPr>
              <w:pStyle w:val="TAC"/>
              <w:rPr>
                <w:ins w:id="724" w:author="Verizon" w:date="2020-04-07T19:23:00Z"/>
                <w:rFonts w:cs="Arial"/>
                <w:sz w:val="16"/>
                <w:szCs w:val="16"/>
              </w:rPr>
            </w:pPr>
            <w:ins w:id="725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.1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1554350D" w14:textId="77777777" w:rsidR="00BC23B2" w:rsidRPr="00842469" w:rsidRDefault="00BC23B2" w:rsidP="00C21E78">
            <w:pPr>
              <w:pStyle w:val="TAC"/>
              <w:rPr>
                <w:ins w:id="726" w:author="Verizon" w:date="2020-04-07T19:23:00Z"/>
                <w:rFonts w:cs="Arial"/>
                <w:sz w:val="16"/>
                <w:szCs w:val="16"/>
              </w:rPr>
            </w:pPr>
            <w:ins w:id="727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0.8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5A83F7E8" w14:textId="77777777" w:rsidR="00BC23B2" w:rsidRPr="00842469" w:rsidRDefault="00BC23B2" w:rsidP="00C21E78">
            <w:pPr>
              <w:pStyle w:val="TAC"/>
              <w:rPr>
                <w:ins w:id="728" w:author="Verizon" w:date="2020-04-07T19:23:00Z"/>
                <w:rFonts w:cs="Arial"/>
                <w:sz w:val="16"/>
                <w:szCs w:val="16"/>
              </w:rPr>
            </w:pPr>
            <w:ins w:id="729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0.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13CA645D" w14:textId="77777777" w:rsidR="00BC23B2" w:rsidRPr="00842469" w:rsidRDefault="00BC23B2" w:rsidP="00C21E78">
            <w:pPr>
              <w:pStyle w:val="TAC"/>
              <w:rPr>
                <w:ins w:id="730" w:author="Verizon" w:date="2020-04-07T19:23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vAlign w:val="center"/>
          </w:tcPr>
          <w:p w14:paraId="5678F889" w14:textId="77777777" w:rsidR="00BC23B2" w:rsidRPr="00842469" w:rsidRDefault="00BC23B2" w:rsidP="00C21E78">
            <w:pPr>
              <w:pStyle w:val="TAC"/>
              <w:rPr>
                <w:ins w:id="731" w:author="Verizon" w:date="2020-04-07T19:23:00Z"/>
                <w:rFonts w:cs="Arial"/>
                <w:sz w:val="16"/>
                <w:szCs w:val="16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 w14:paraId="79E374CF" w14:textId="77777777" w:rsidR="00BC23B2" w:rsidRPr="00842469" w:rsidRDefault="00BC23B2" w:rsidP="00C21E78">
            <w:pPr>
              <w:pStyle w:val="TAC"/>
              <w:rPr>
                <w:ins w:id="732" w:author="Verizon" w:date="2020-04-07T19:23:00Z"/>
                <w:rFonts w:cs="Arial"/>
                <w:sz w:val="16"/>
                <w:szCs w:val="16"/>
                <w:lang w:eastAsia="zh-CN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14:paraId="26052F9F" w14:textId="77777777" w:rsidR="00BC23B2" w:rsidRPr="00842469" w:rsidRDefault="00BC23B2" w:rsidP="00C21E78">
            <w:pPr>
              <w:pStyle w:val="TAC"/>
              <w:rPr>
                <w:ins w:id="733" w:author="Verizon" w:date="2020-04-07T19:23:00Z"/>
                <w:rFonts w:cs="Arial"/>
                <w:sz w:val="16"/>
                <w:szCs w:val="16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 w14:paraId="3000BB82" w14:textId="77777777" w:rsidR="00BC23B2" w:rsidRPr="00842469" w:rsidRDefault="00BC23B2" w:rsidP="00C21E78">
            <w:pPr>
              <w:pStyle w:val="TAC"/>
              <w:rPr>
                <w:ins w:id="734" w:author="Verizon" w:date="2020-04-07T19:23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</w:tcPr>
          <w:p w14:paraId="05AB36D5" w14:textId="77777777" w:rsidR="00BC23B2" w:rsidRPr="00842469" w:rsidRDefault="00BC23B2" w:rsidP="00C21E78">
            <w:pPr>
              <w:pStyle w:val="TAC"/>
              <w:rPr>
                <w:ins w:id="735" w:author="Verizon" w:date="2020-05-12T01:33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14:paraId="27262E6A" w14:textId="03B9B040" w:rsidR="00BC23B2" w:rsidRPr="00842469" w:rsidRDefault="00BC23B2" w:rsidP="00C21E78">
            <w:pPr>
              <w:pStyle w:val="TAC"/>
              <w:rPr>
                <w:ins w:id="736" w:author="Verizon" w:date="2020-04-07T19:23:00Z"/>
                <w:rFonts w:cs="Arial"/>
                <w:sz w:val="16"/>
                <w:szCs w:val="16"/>
              </w:rPr>
            </w:pPr>
          </w:p>
        </w:tc>
        <w:tc>
          <w:tcPr>
            <w:tcW w:w="674" w:type="dxa"/>
            <w:vAlign w:val="center"/>
          </w:tcPr>
          <w:p w14:paraId="7ECF5738" w14:textId="77777777" w:rsidR="00BC23B2" w:rsidRPr="00842469" w:rsidRDefault="00BC23B2" w:rsidP="00C21E78">
            <w:pPr>
              <w:pStyle w:val="TAC"/>
              <w:rPr>
                <w:ins w:id="737" w:author="Verizon" w:date="2020-04-07T19:23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14:paraId="735200D1" w14:textId="77777777" w:rsidR="00BC23B2" w:rsidRPr="00842469" w:rsidRDefault="00BC23B2" w:rsidP="00C21E78">
            <w:pPr>
              <w:pStyle w:val="TAC"/>
              <w:rPr>
                <w:ins w:id="738" w:author="Verizon" w:date="2020-04-07T19:23:00Z"/>
                <w:rFonts w:cs="Arial"/>
                <w:sz w:val="16"/>
                <w:szCs w:val="16"/>
              </w:rPr>
            </w:pPr>
          </w:p>
        </w:tc>
      </w:tr>
      <w:tr w:rsidR="00BC23B2" w:rsidRPr="00842469" w14:paraId="672F1B39" w14:textId="77777777" w:rsidTr="00BC23B2">
        <w:trPr>
          <w:trHeight w:val="285"/>
          <w:jc w:val="center"/>
          <w:ins w:id="739" w:author="Verizon" w:date="2020-04-07T19:23:00Z"/>
        </w:trPr>
        <w:tc>
          <w:tcPr>
            <w:tcW w:w="675" w:type="dxa"/>
          </w:tcPr>
          <w:p w14:paraId="40197899" w14:textId="77777777" w:rsidR="00BC23B2" w:rsidRPr="00842469" w:rsidRDefault="00BC23B2" w:rsidP="00C21E78">
            <w:pPr>
              <w:pStyle w:val="TAN"/>
              <w:keepNext w:val="0"/>
              <w:rPr>
                <w:ins w:id="740" w:author="Verizon" w:date="2020-05-12T01:33:00Z"/>
                <w:rFonts w:cs="Arial"/>
                <w:lang w:eastAsia="ja-JP"/>
              </w:rPr>
            </w:pPr>
          </w:p>
        </w:tc>
        <w:tc>
          <w:tcPr>
            <w:tcW w:w="9892" w:type="dxa"/>
            <w:gridSpan w:val="14"/>
            <w:shd w:val="clear" w:color="auto" w:fill="auto"/>
            <w:vAlign w:val="center"/>
          </w:tcPr>
          <w:p w14:paraId="23019604" w14:textId="146349F8" w:rsidR="00BC23B2" w:rsidRPr="00842469" w:rsidRDefault="00BC23B2" w:rsidP="00C21E78">
            <w:pPr>
              <w:pStyle w:val="TAN"/>
              <w:keepNext w:val="0"/>
              <w:rPr>
                <w:ins w:id="741" w:author="Verizon" w:date="2020-04-07T19:23:00Z"/>
                <w:rFonts w:cs="Arial"/>
                <w:snapToGrid w:val="0"/>
                <w:lang w:eastAsia="ja-JP"/>
              </w:rPr>
            </w:pPr>
            <w:ins w:id="742" w:author="Verizon" w:date="2020-04-07T19:23:00Z">
              <w:r w:rsidRPr="00842469">
                <w:rPr>
                  <w:rFonts w:cs="Arial"/>
                  <w:lang w:eastAsia="ja-JP"/>
                </w:rPr>
                <w:t xml:space="preserve">NOTE </w:t>
              </w:r>
              <w:r w:rsidRPr="00842469">
                <w:rPr>
                  <w:rFonts w:cs="Arial"/>
                </w:rPr>
                <w:t>2</w:t>
              </w:r>
              <w:r w:rsidRPr="00842469">
                <w:rPr>
                  <w:rFonts w:cs="Arial"/>
                  <w:lang w:eastAsia="ja-JP"/>
                </w:rPr>
                <w:t>:</w:t>
              </w:r>
              <w:r w:rsidRPr="00842469">
                <w:rPr>
                  <w:rFonts w:cs="Arial"/>
                  <w:lang w:eastAsia="ja-JP"/>
                </w:rPr>
                <w:tab/>
                <w:t xml:space="preserve">The requirements should be verified for UL EARFCN or NR ARFCN of the aggressor (lower) band (superscript LB) such that </w:t>
              </w:r>
            </w:ins>
            <w:ins w:id="743" w:author="Verizon" w:date="2020-04-07T19:23:00Z">
              <w:r w:rsidRPr="00842469">
                <w:rPr>
                  <w:rFonts w:cs="Arial"/>
                  <w:snapToGrid w:val="0"/>
                  <w:position w:val="-12"/>
                  <w:lang w:eastAsia="ja-JP"/>
                </w:rPr>
                <w:object w:dxaOrig="1960" w:dyaOrig="380" w14:anchorId="2CA26D3A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79.1pt;height:15pt" o:ole="">
                    <v:imagedata r:id="rId7" o:title=""/>
                  </v:shape>
                  <o:OLEObject Type="Embed" ProgID="Equation.3" ShapeID="_x0000_i1025" DrawAspect="Content" ObjectID="_1651607943" r:id="rId8"/>
                </w:object>
              </w:r>
            </w:ins>
            <w:ins w:id="744" w:author="Verizon" w:date="2020-04-07T19:23:00Z">
              <w:r w:rsidRPr="00842469">
                <w:rPr>
                  <w:rFonts w:cs="Arial"/>
                  <w:snapToGrid w:val="0"/>
                  <w:lang w:eastAsia="ja-JP"/>
                </w:rPr>
                <w:t xml:space="preserve">in MHz and </w:t>
              </w:r>
            </w:ins>
            <w:ins w:id="745" w:author="Verizon" w:date="2020-04-07T19:23:00Z">
              <w:r w:rsidRPr="00842469">
                <w:rPr>
                  <w:rFonts w:cs="Arial"/>
                  <w:position w:val="-14"/>
                </w:rPr>
                <w:object w:dxaOrig="4900" w:dyaOrig="400" w14:anchorId="6E45251B">
                  <v:shape id="_x0000_i1026" type="#_x0000_t75" style="width:201.45pt;height:15pt" o:ole="">
                    <v:imagedata r:id="rId9" o:title=""/>
                  </v:shape>
                  <o:OLEObject Type="Embed" ProgID="Equation.DSMT4" ShapeID="_x0000_i1026" DrawAspect="Content" ObjectID="_1651607944" r:id="rId10"/>
                </w:object>
              </w:r>
            </w:ins>
            <w:ins w:id="746" w:author="Verizon" w:date="2020-04-07T19:23:00Z">
              <w:r w:rsidRPr="00842469">
                <w:rPr>
                  <w:rFonts w:cs="Arial"/>
                  <w:snapToGrid w:val="0"/>
                  <w:lang w:eastAsia="ja-JP"/>
                </w:rPr>
                <w:t xml:space="preserve"> with carrier frequency </w:t>
              </w:r>
              <w:r w:rsidRPr="00842469">
                <w:rPr>
                  <w:rFonts w:cs="Arial"/>
                </w:rPr>
                <w:t>in</w:t>
              </w:r>
              <w:r w:rsidRPr="00842469">
                <w:rPr>
                  <w:rFonts w:cs="Arial"/>
                  <w:snapToGrid w:val="0"/>
                  <w:lang w:eastAsia="ja-JP"/>
                </w:rPr>
                <w:t xml:space="preserve"> the victim (higher) band in MHz and the channel bandwidth configured in the lower band.</w:t>
              </w:r>
            </w:ins>
          </w:p>
          <w:p w14:paraId="7A8BFB28" w14:textId="1CFA9B71" w:rsidR="00BC23B2" w:rsidRPr="00842469" w:rsidRDefault="00BC23B2" w:rsidP="00C04E95">
            <w:pPr>
              <w:pStyle w:val="TAN"/>
              <w:keepNext w:val="0"/>
              <w:rPr>
                <w:ins w:id="747" w:author="Verizon" w:date="2020-04-07T19:23:00Z"/>
                <w:rFonts w:cs="Arial"/>
              </w:rPr>
            </w:pPr>
            <w:ins w:id="748" w:author="Verizon" w:date="2020-04-07T19:23:00Z">
              <w:r w:rsidRPr="00842469">
                <w:rPr>
                  <w:rFonts w:cs="Arial"/>
                  <w:lang w:eastAsia="ja-JP"/>
                </w:rPr>
                <w:t xml:space="preserve">NOTE </w:t>
              </w:r>
              <w:r w:rsidRPr="00842469">
                <w:rPr>
                  <w:rFonts w:cs="Arial"/>
                </w:rPr>
                <w:t>3</w:t>
              </w:r>
              <w:r w:rsidRPr="00842469">
                <w:rPr>
                  <w:rFonts w:cs="Arial"/>
                  <w:lang w:eastAsia="ja-JP"/>
                </w:rPr>
                <w:t>:</w:t>
              </w:r>
              <w:r w:rsidRPr="00842469">
                <w:rPr>
                  <w:rFonts w:cs="Arial"/>
                  <w:lang w:eastAsia="ja-JP"/>
                </w:rPr>
                <w:tab/>
              </w:r>
              <w:r w:rsidRPr="00842469">
                <w:rPr>
                  <w:rFonts w:cs="Arial"/>
                </w:rPr>
                <w:t xml:space="preserve">The </w:t>
              </w:r>
              <w:r w:rsidRPr="00842469">
                <w:rPr>
                  <w:rFonts w:cs="Arial"/>
                  <w:lang w:eastAsia="ja-JP"/>
                </w:rPr>
                <w:t>requirements</w:t>
              </w:r>
              <w:r w:rsidRPr="00842469">
                <w:rPr>
                  <w:rFonts w:cs="Arial"/>
                </w:rPr>
                <w:t xml:space="preserve"> are only applicable to channel bandwidths no larger than 20 MHz and with a carrier frequency at </w:t>
              </w:r>
            </w:ins>
            <w:ins w:id="749" w:author="Verizon" w:date="2020-04-07T19:23:00Z">
              <w:r w:rsidRPr="00842469">
                <w:rPr>
                  <w:rFonts w:cs="Arial"/>
                </w:rPr>
                <w:object w:dxaOrig="1939" w:dyaOrig="380" w14:anchorId="6DAD713F">
                  <v:shape id="_x0000_i1027" type="#_x0000_t75" style="width:77.85pt;height:13.75pt" o:ole="">
                    <v:imagedata r:id="rId11" o:title=""/>
                  </v:shape>
                  <o:OLEObject Type="Embed" ProgID="Equation.3" ShapeID="_x0000_i1027" DrawAspect="Content" ObjectID="_1651607945" r:id="rId12"/>
                </w:object>
              </w:r>
            </w:ins>
            <w:ins w:id="750" w:author="Verizon" w:date="2020-04-07T19:23:00Z">
              <w:r w:rsidRPr="00842469">
                <w:rPr>
                  <w:rFonts w:cs="Arial"/>
                </w:rPr>
                <w:t xml:space="preserve"> MHz offset from </w:t>
              </w:r>
            </w:ins>
            <w:ins w:id="751" w:author="Verizon" w:date="2020-04-07T19:23:00Z">
              <w:r w:rsidRPr="00842469">
                <w:rPr>
                  <w:rFonts w:cs="Arial"/>
                </w:rPr>
                <w:object w:dxaOrig="560" w:dyaOrig="380" w14:anchorId="31DE6238">
                  <v:shape id="_x0000_i1028" type="#_x0000_t75" style="width:22.45pt;height:13.75pt" o:ole="">
                    <v:imagedata r:id="rId13" o:title=""/>
                  </v:shape>
                  <o:OLEObject Type="Embed" ProgID="Equation.3" ShapeID="_x0000_i1028" DrawAspect="Content" ObjectID="_1651607946" r:id="rId14"/>
                </w:object>
              </w:r>
            </w:ins>
            <w:ins w:id="752" w:author="Verizon" w:date="2020-04-07T19:23:00Z">
              <w:r w:rsidRPr="00842469">
                <w:rPr>
                  <w:rFonts w:cs="Arial"/>
                </w:rPr>
                <w:t xml:space="preserve"> in the victim (higher band) with </w:t>
              </w:r>
            </w:ins>
            <w:ins w:id="753" w:author="Verizon" w:date="2020-04-07T19:23:00Z">
              <w:r w:rsidRPr="00842469">
                <w:rPr>
                  <w:rFonts w:cs="Arial"/>
                </w:rPr>
                <w:object w:dxaOrig="4900" w:dyaOrig="400" w14:anchorId="3B6ABA36">
                  <v:shape id="_x0000_i1029" type="#_x0000_t75" style="width:201.45pt;height:13.75pt" o:ole="">
                    <v:imagedata r:id="rId9" o:title=""/>
                  </v:shape>
                  <o:OLEObject Type="Embed" ProgID="Equation.DSMT4" ShapeID="_x0000_i1029" DrawAspect="Content" ObjectID="_1651607947" r:id="rId15"/>
                </w:object>
              </w:r>
            </w:ins>
            <w:ins w:id="754" w:author="Verizon" w:date="2020-04-07T19:23:00Z">
              <w:r w:rsidRPr="00842469">
                <w:rPr>
                  <w:rFonts w:cs="Arial"/>
                </w:rPr>
                <w:t>, whereand</w:t>
              </w:r>
            </w:ins>
            <w:ins w:id="755" w:author="Verizon" w:date="2020-04-07T19:23:00Z">
              <w:r w:rsidRPr="00842469">
                <w:rPr>
                  <w:rFonts w:cs="Arial"/>
                </w:rPr>
                <w:object w:dxaOrig="900" w:dyaOrig="380" w14:anchorId="0876887B">
                  <v:shape id="_x0000_i1030" type="#_x0000_t75" style="width:36.2pt;height:13.75pt" o:ole="">
                    <v:imagedata r:id="rId16" o:title=""/>
                  </v:shape>
                  <o:OLEObject Type="Embed" ProgID="Equation.3" ShapeID="_x0000_i1030" DrawAspect="Content" ObjectID="_1651607948" r:id="rId17"/>
                </w:object>
              </w:r>
            </w:ins>
            <w:ins w:id="756" w:author="Verizon" w:date="2020-04-07T19:23:00Z">
              <w:r w:rsidRPr="00842469">
                <w:rPr>
                  <w:rFonts w:cs="Arial"/>
                </w:rPr>
                <w:t>are the channel bandwidths configured in the aggressor (lower) and victim (higher) bands in MHz, respectively.</w:t>
              </w:r>
            </w:ins>
          </w:p>
        </w:tc>
      </w:tr>
    </w:tbl>
    <w:p w14:paraId="153456EA" w14:textId="77777777" w:rsidR="00DA6375" w:rsidRPr="00842469" w:rsidRDefault="00DA6375" w:rsidP="00DA6375">
      <w:pPr>
        <w:rPr>
          <w:ins w:id="757" w:author="Verizon" w:date="2020-04-07T19:23:00Z"/>
          <w:rFonts w:ascii="Arial" w:hAnsi="Arial" w:cs="Arial"/>
          <w:lang w:eastAsia="zh-TW"/>
        </w:rPr>
      </w:pPr>
    </w:p>
    <w:p w14:paraId="13F7167E" w14:textId="77777777" w:rsidR="00DA6375" w:rsidRPr="00842469" w:rsidRDefault="00DA6375" w:rsidP="00DA6375">
      <w:pPr>
        <w:rPr>
          <w:ins w:id="758" w:author="Verizon" w:date="2020-04-07T19:23:00Z"/>
          <w:rFonts w:ascii="Arial" w:hAnsi="Arial" w:cs="Arial"/>
        </w:rPr>
      </w:pPr>
      <w:ins w:id="759" w:author="Verizon" w:date="2020-04-07T19:23:00Z">
        <w:r w:rsidRPr="00842469">
          <w:rPr>
            <w:rFonts w:ascii="Arial" w:hAnsi="Arial" w:cs="Arial"/>
          </w:rPr>
          <w:t>The uplink configuration</w:t>
        </w:r>
        <w:r w:rsidRPr="00842469">
          <w:rPr>
            <w:rFonts w:ascii="Arial" w:hAnsi="Arial" w:cs="Arial"/>
            <w:lang w:eastAsia="zh-CN"/>
          </w:rPr>
          <w:t xml:space="preserve"> for r</w:t>
        </w:r>
        <w:r w:rsidRPr="00842469">
          <w:rPr>
            <w:rFonts w:ascii="Arial" w:hAnsi="Arial" w:cs="Arial"/>
          </w:rPr>
          <w:t xml:space="preserve">eference sensitivity exceptions due to UL harmonic interference for </w:t>
        </w:r>
        <w:r w:rsidRPr="00842469">
          <w:rPr>
            <w:rFonts w:ascii="Arial" w:eastAsia="MS Mincho" w:hAnsi="Arial" w:cs="Arial"/>
            <w:lang w:val="en-US" w:eastAsia="zh-CN"/>
          </w:rPr>
          <w:t>CA</w:t>
        </w:r>
        <w:r w:rsidRPr="00842469">
          <w:rPr>
            <w:rFonts w:ascii="Arial" w:eastAsia="MS Mincho" w:hAnsi="Arial" w:cs="Arial"/>
          </w:rPr>
          <w:t>_</w:t>
        </w:r>
        <w:r w:rsidRPr="00842469">
          <w:rPr>
            <w:rFonts w:ascii="Arial" w:eastAsia="MS Mincho" w:hAnsi="Arial" w:cs="Arial"/>
            <w:lang w:val="en-US" w:eastAsia="zh-CN"/>
          </w:rPr>
          <w:t>n66</w:t>
        </w:r>
        <w:r w:rsidRPr="00842469">
          <w:rPr>
            <w:rFonts w:ascii="Arial" w:eastAsia="MS Mincho" w:hAnsi="Arial" w:cs="Arial"/>
          </w:rPr>
          <w:t>A-</w:t>
        </w:r>
        <w:r w:rsidRPr="00842469">
          <w:rPr>
            <w:rFonts w:ascii="Arial" w:eastAsia="MS Mincho" w:hAnsi="Arial" w:cs="Arial"/>
            <w:lang w:eastAsia="zh-CN"/>
          </w:rPr>
          <w:t>n</w:t>
        </w:r>
        <w:r w:rsidRPr="00842469">
          <w:rPr>
            <w:rFonts w:ascii="Arial" w:eastAsia="MS Mincho" w:hAnsi="Arial" w:cs="Arial"/>
            <w:lang w:val="en-US" w:eastAsia="zh-CN"/>
          </w:rPr>
          <w:t>77</w:t>
        </w:r>
        <w:r w:rsidRPr="00842469">
          <w:rPr>
            <w:rFonts w:ascii="Arial" w:eastAsia="MS Mincho" w:hAnsi="Arial" w:cs="Arial"/>
          </w:rPr>
          <w:t>A</w:t>
        </w:r>
        <w:r w:rsidRPr="00842469">
          <w:rPr>
            <w:rFonts w:ascii="Arial" w:hAnsi="Arial" w:cs="Arial"/>
          </w:rPr>
          <w:t xml:space="preserve"> are captured in</w:t>
        </w:r>
        <w:r w:rsidRPr="00842469">
          <w:rPr>
            <w:rFonts w:ascii="Arial" w:hAnsi="Arial" w:cs="Arial"/>
            <w:bCs/>
            <w:lang w:val="en-US" w:eastAsia="ja-JP"/>
          </w:rPr>
          <w:t xml:space="preserve"> Table </w:t>
        </w:r>
        <w:r w:rsidRPr="00842469">
          <w:rPr>
            <w:rFonts w:ascii="Arial" w:hAnsi="Arial" w:cs="Arial"/>
            <w:bCs/>
            <w:lang w:val="en-US" w:eastAsia="zh-TW"/>
          </w:rPr>
          <w:t>6.x</w:t>
        </w:r>
        <w:r w:rsidRPr="00842469">
          <w:rPr>
            <w:rFonts w:ascii="Arial" w:hAnsi="Arial" w:cs="Arial"/>
            <w:bCs/>
            <w:lang w:val="en-US" w:eastAsia="ja-JP"/>
          </w:rPr>
          <w:t>.</w:t>
        </w:r>
        <w:r w:rsidRPr="00842469">
          <w:rPr>
            <w:rFonts w:ascii="Arial" w:hAnsi="Arial" w:cs="Arial"/>
            <w:bCs/>
            <w:lang w:val="en-US" w:eastAsia="zh-CN"/>
          </w:rPr>
          <w:t>1.5</w:t>
        </w:r>
        <w:r w:rsidRPr="00842469">
          <w:rPr>
            <w:rFonts w:ascii="Arial" w:hAnsi="Arial" w:cs="Arial"/>
            <w:bCs/>
            <w:lang w:val="en-US" w:eastAsia="ja-JP"/>
          </w:rPr>
          <w:t>-2.</w:t>
        </w:r>
      </w:ins>
    </w:p>
    <w:p w14:paraId="09269E31" w14:textId="77777777" w:rsidR="00DA6375" w:rsidRPr="00842469" w:rsidRDefault="00DA6375" w:rsidP="00DA6375">
      <w:pPr>
        <w:jc w:val="center"/>
        <w:rPr>
          <w:ins w:id="760" w:author="Verizon" w:date="2020-04-07T19:23:00Z"/>
          <w:rFonts w:ascii="Arial" w:hAnsi="Arial" w:cs="Arial"/>
          <w:b/>
          <w:bCs/>
          <w:lang w:val="en-US" w:eastAsia="ja-JP"/>
        </w:rPr>
      </w:pPr>
      <w:ins w:id="761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TW"/>
          </w:rPr>
          <w:t>6.x</w:t>
        </w:r>
        <w:r w:rsidRPr="00842469">
          <w:rPr>
            <w:rFonts w:ascii="Arial" w:hAnsi="Arial" w:cs="Arial"/>
            <w:b/>
            <w:bCs/>
            <w:lang w:val="en-US" w:eastAsia="ja-JP"/>
          </w:rPr>
          <w:t>.</w:t>
        </w:r>
        <w:r w:rsidRPr="00842469">
          <w:rPr>
            <w:rFonts w:ascii="Arial" w:hAnsi="Arial" w:cs="Arial"/>
            <w:b/>
            <w:bCs/>
            <w:lang w:val="en-US" w:eastAsia="zh-CN"/>
          </w:rPr>
          <w:t>1.5</w:t>
        </w:r>
        <w:r w:rsidRPr="00842469">
          <w:rPr>
            <w:rFonts w:ascii="Arial" w:hAnsi="Arial" w:cs="Arial"/>
            <w:b/>
            <w:bCs/>
            <w:lang w:val="en-US" w:eastAsia="ja-JP"/>
          </w:rPr>
          <w:t>-2 Uplink configuration due to UL harmonic interference</w:t>
        </w:r>
      </w:ins>
    </w:p>
    <w:tbl>
      <w:tblPr>
        <w:tblW w:w="1189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2"/>
        <w:gridCol w:w="842"/>
        <w:gridCol w:w="707"/>
        <w:gridCol w:w="794"/>
        <w:gridCol w:w="794"/>
        <w:gridCol w:w="794"/>
        <w:gridCol w:w="794"/>
        <w:gridCol w:w="794"/>
        <w:gridCol w:w="794"/>
        <w:gridCol w:w="794"/>
        <w:gridCol w:w="794"/>
        <w:gridCol w:w="706"/>
        <w:gridCol w:w="794"/>
        <w:gridCol w:w="794"/>
        <w:gridCol w:w="862"/>
      </w:tblGrid>
      <w:tr w:rsidR="00592D36" w:rsidRPr="00842469" w14:paraId="663DD974" w14:textId="77777777" w:rsidTr="00592D36">
        <w:trPr>
          <w:trHeight w:val="285"/>
          <w:jc w:val="center"/>
          <w:ins w:id="762" w:author="Verizon" w:date="2020-04-07T19:23:00Z"/>
        </w:trPr>
        <w:tc>
          <w:tcPr>
            <w:tcW w:w="0" w:type="auto"/>
            <w:vAlign w:val="center"/>
          </w:tcPr>
          <w:p w14:paraId="298F7D0B" w14:textId="77777777" w:rsidR="00592D36" w:rsidRPr="00842469" w:rsidRDefault="00592D36" w:rsidP="00C21E78">
            <w:pPr>
              <w:pStyle w:val="TAH"/>
              <w:rPr>
                <w:ins w:id="763" w:author="Verizon" w:date="2020-04-07T19:23:00Z"/>
                <w:rFonts w:cs="Arial"/>
              </w:rPr>
            </w:pPr>
          </w:p>
        </w:tc>
        <w:tc>
          <w:tcPr>
            <w:tcW w:w="0" w:type="auto"/>
          </w:tcPr>
          <w:p w14:paraId="418675E0" w14:textId="77777777" w:rsidR="00592D36" w:rsidRPr="00842469" w:rsidRDefault="00592D36" w:rsidP="00C21E78">
            <w:pPr>
              <w:pStyle w:val="TAH"/>
              <w:rPr>
                <w:ins w:id="764" w:author="Verizon" w:date="2020-05-12T13:47:00Z"/>
                <w:rFonts w:cs="Arial"/>
              </w:rPr>
            </w:pPr>
          </w:p>
        </w:tc>
        <w:tc>
          <w:tcPr>
            <w:tcW w:w="10209" w:type="dxa"/>
            <w:gridSpan w:val="13"/>
            <w:shd w:val="clear" w:color="auto" w:fill="auto"/>
            <w:vAlign w:val="center"/>
          </w:tcPr>
          <w:p w14:paraId="00BCCE2A" w14:textId="08E8D28D" w:rsidR="00592D36" w:rsidRPr="00842469" w:rsidRDefault="00592D36" w:rsidP="00C21E78">
            <w:pPr>
              <w:pStyle w:val="TAH"/>
              <w:rPr>
                <w:ins w:id="765" w:author="Verizon" w:date="2020-04-07T19:23:00Z"/>
                <w:rFonts w:cs="Arial"/>
              </w:rPr>
            </w:pPr>
            <w:ins w:id="766" w:author="Verizon" w:date="2020-04-07T19:23:00Z">
              <w:r w:rsidRPr="00842469">
                <w:rPr>
                  <w:rFonts w:cs="Arial"/>
                </w:rPr>
                <w:t xml:space="preserve">NR Band / Channel bandwidth of the </w:t>
              </w:r>
              <w:r w:rsidRPr="00842469">
                <w:rPr>
                  <w:rFonts w:cs="Arial"/>
                  <w:lang w:val="en-US"/>
                </w:rPr>
                <w:t>affected DL</w:t>
              </w:r>
              <w:r w:rsidRPr="00842469">
                <w:rPr>
                  <w:rFonts w:cs="Arial"/>
                </w:rPr>
                <w:t xml:space="preserve"> band / UL RB allocation of the agressor band</w:t>
              </w:r>
            </w:ins>
          </w:p>
        </w:tc>
      </w:tr>
      <w:tr w:rsidR="00592D36" w:rsidRPr="00842469" w14:paraId="0B1D6B9F" w14:textId="77777777" w:rsidTr="00592D36">
        <w:trPr>
          <w:trHeight w:val="285"/>
          <w:jc w:val="center"/>
          <w:ins w:id="767" w:author="Verizon" w:date="2020-04-07T19:23:00Z"/>
        </w:trPr>
        <w:tc>
          <w:tcPr>
            <w:tcW w:w="0" w:type="auto"/>
            <w:shd w:val="clear" w:color="auto" w:fill="auto"/>
            <w:vAlign w:val="center"/>
          </w:tcPr>
          <w:p w14:paraId="6DCC19D2" w14:textId="77777777" w:rsidR="00592D36" w:rsidRPr="00842469" w:rsidRDefault="00592D36" w:rsidP="00592D36">
            <w:pPr>
              <w:pStyle w:val="TAH"/>
              <w:rPr>
                <w:ins w:id="768" w:author="Verizon" w:date="2020-04-07T19:23:00Z"/>
                <w:rFonts w:cs="Arial"/>
              </w:rPr>
            </w:pPr>
            <w:ins w:id="769" w:author="Verizon" w:date="2020-04-07T19:23:00Z">
              <w:r w:rsidRPr="00842469">
                <w:rPr>
                  <w:rFonts w:cs="Arial"/>
                </w:rPr>
                <w:t>UL band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4A077B0F" w14:textId="77777777" w:rsidR="00592D36" w:rsidRPr="00842469" w:rsidRDefault="00592D36" w:rsidP="00592D36">
            <w:pPr>
              <w:pStyle w:val="TAH"/>
              <w:rPr>
                <w:ins w:id="770" w:author="Verizon" w:date="2020-04-07T19:23:00Z"/>
                <w:rFonts w:cs="Arial"/>
              </w:rPr>
            </w:pPr>
            <w:ins w:id="771" w:author="Verizon" w:date="2020-04-07T19:23:00Z">
              <w:r w:rsidRPr="00842469">
                <w:rPr>
                  <w:rFonts w:cs="Arial"/>
                </w:rPr>
                <w:t>DL band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1C08CC56" w14:textId="77777777" w:rsidR="00592D36" w:rsidRPr="00842469" w:rsidRDefault="00592D36" w:rsidP="00592D36">
            <w:pPr>
              <w:pStyle w:val="TAH"/>
              <w:rPr>
                <w:ins w:id="772" w:author="Verizon" w:date="2020-04-07T19:23:00Z"/>
                <w:rFonts w:cs="Arial"/>
              </w:rPr>
            </w:pPr>
            <w:ins w:id="773" w:author="Verizon" w:date="2020-04-07T19:23:00Z">
              <w:r w:rsidRPr="00842469">
                <w:rPr>
                  <w:rFonts w:cs="Arial"/>
                </w:rPr>
                <w:t>5</w:t>
              </w:r>
            </w:ins>
          </w:p>
          <w:p w14:paraId="1893C993" w14:textId="77777777" w:rsidR="00592D36" w:rsidRPr="00842469" w:rsidRDefault="00592D36" w:rsidP="00592D36">
            <w:pPr>
              <w:pStyle w:val="TAH"/>
              <w:rPr>
                <w:ins w:id="774" w:author="Verizon" w:date="2020-04-07T19:23:00Z"/>
                <w:rFonts w:cs="Arial"/>
              </w:rPr>
            </w:pPr>
            <w:ins w:id="775" w:author="Verizon" w:date="2020-04-07T19:23:00Z">
              <w:r w:rsidRPr="00842469">
                <w:rPr>
                  <w:rFonts w:cs="Arial"/>
                </w:rPr>
                <w:t>MHz</w:t>
              </w:r>
            </w:ins>
          </w:p>
          <w:p w14:paraId="78A8C711" w14:textId="77777777" w:rsidR="00592D36" w:rsidRPr="00842469" w:rsidRDefault="00592D36" w:rsidP="00592D36">
            <w:pPr>
              <w:pStyle w:val="TAH"/>
              <w:rPr>
                <w:ins w:id="776" w:author="Verizon" w:date="2020-04-07T19:23:00Z"/>
                <w:rFonts w:cs="Arial"/>
              </w:rPr>
            </w:pPr>
            <w:ins w:id="777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7DE9DFFE" w14:textId="77777777" w:rsidR="00592D36" w:rsidRPr="00842469" w:rsidRDefault="00592D36" w:rsidP="00592D36">
            <w:pPr>
              <w:pStyle w:val="TAH"/>
              <w:rPr>
                <w:ins w:id="778" w:author="Verizon" w:date="2020-04-07T19:23:00Z"/>
                <w:rFonts w:cs="Arial"/>
              </w:rPr>
            </w:pPr>
            <w:ins w:id="779" w:author="Verizon" w:date="2020-04-07T19:23:00Z">
              <w:r w:rsidRPr="00842469">
                <w:rPr>
                  <w:rFonts w:cs="Arial"/>
                </w:rPr>
                <w:t>10 MHz</w:t>
              </w:r>
            </w:ins>
          </w:p>
          <w:p w14:paraId="10430731" w14:textId="77777777" w:rsidR="00592D36" w:rsidRPr="00842469" w:rsidRDefault="00592D36" w:rsidP="00592D36">
            <w:pPr>
              <w:pStyle w:val="TAH"/>
              <w:rPr>
                <w:ins w:id="780" w:author="Verizon" w:date="2020-04-07T19:23:00Z"/>
                <w:rFonts w:cs="Arial"/>
              </w:rPr>
            </w:pPr>
            <w:ins w:id="781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76779646" w14:textId="77777777" w:rsidR="00592D36" w:rsidRPr="00842469" w:rsidRDefault="00592D36" w:rsidP="00592D36">
            <w:pPr>
              <w:pStyle w:val="TAH"/>
              <w:rPr>
                <w:ins w:id="782" w:author="Verizon" w:date="2020-04-07T19:23:00Z"/>
                <w:rFonts w:cs="Arial"/>
              </w:rPr>
            </w:pPr>
            <w:ins w:id="783" w:author="Verizon" w:date="2020-04-07T19:23:00Z">
              <w:r w:rsidRPr="00842469">
                <w:rPr>
                  <w:rFonts w:cs="Arial"/>
                </w:rPr>
                <w:t>15 MHz</w:t>
              </w:r>
            </w:ins>
          </w:p>
          <w:p w14:paraId="64CCF377" w14:textId="77777777" w:rsidR="00592D36" w:rsidRPr="00842469" w:rsidRDefault="00592D36" w:rsidP="00592D36">
            <w:pPr>
              <w:pStyle w:val="TAH"/>
              <w:rPr>
                <w:ins w:id="784" w:author="Verizon" w:date="2020-04-07T19:23:00Z"/>
                <w:rFonts w:cs="Arial"/>
              </w:rPr>
            </w:pPr>
            <w:ins w:id="785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25A4F5C6" w14:textId="77777777" w:rsidR="00592D36" w:rsidRPr="00842469" w:rsidRDefault="00592D36" w:rsidP="00592D36">
            <w:pPr>
              <w:pStyle w:val="TAH"/>
              <w:rPr>
                <w:ins w:id="786" w:author="Verizon" w:date="2020-04-07T19:23:00Z"/>
                <w:rFonts w:cs="Arial"/>
              </w:rPr>
            </w:pPr>
            <w:ins w:id="787" w:author="Verizon" w:date="2020-04-07T19:23:00Z">
              <w:r w:rsidRPr="00842469">
                <w:rPr>
                  <w:rFonts w:cs="Arial"/>
                </w:rPr>
                <w:t>20 MHz</w:t>
              </w:r>
            </w:ins>
          </w:p>
          <w:p w14:paraId="447562BA" w14:textId="77777777" w:rsidR="00592D36" w:rsidRPr="00842469" w:rsidRDefault="00592D36" w:rsidP="00592D36">
            <w:pPr>
              <w:pStyle w:val="TAH"/>
              <w:rPr>
                <w:ins w:id="788" w:author="Verizon" w:date="2020-04-07T19:23:00Z"/>
                <w:rFonts w:cs="Arial"/>
              </w:rPr>
            </w:pPr>
            <w:ins w:id="789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66596371" w14:textId="77777777" w:rsidR="00592D36" w:rsidRPr="00842469" w:rsidRDefault="00592D36" w:rsidP="00592D36">
            <w:pPr>
              <w:pStyle w:val="TAH"/>
              <w:rPr>
                <w:ins w:id="790" w:author="Verizon" w:date="2020-04-07T19:23:00Z"/>
                <w:rFonts w:cs="Arial"/>
              </w:rPr>
            </w:pPr>
            <w:ins w:id="791" w:author="Verizon" w:date="2020-04-07T19:23:00Z">
              <w:r w:rsidRPr="00842469">
                <w:rPr>
                  <w:rFonts w:cs="Arial"/>
                </w:rPr>
                <w:t>25 MHz</w:t>
              </w:r>
            </w:ins>
          </w:p>
          <w:p w14:paraId="0E48D925" w14:textId="77777777" w:rsidR="00592D36" w:rsidRPr="00842469" w:rsidRDefault="00592D36" w:rsidP="00592D36">
            <w:pPr>
              <w:pStyle w:val="TAH"/>
              <w:rPr>
                <w:ins w:id="792" w:author="Verizon" w:date="2020-04-07T19:23:00Z"/>
                <w:rFonts w:cs="Arial"/>
              </w:rPr>
            </w:pPr>
            <w:ins w:id="793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vAlign w:val="center"/>
          </w:tcPr>
          <w:p w14:paraId="1BBF13EB" w14:textId="77777777" w:rsidR="00592D36" w:rsidRPr="00842469" w:rsidRDefault="00592D36" w:rsidP="00592D36">
            <w:pPr>
              <w:pStyle w:val="TAH"/>
              <w:rPr>
                <w:ins w:id="794" w:author="Verizon" w:date="2020-04-07T19:23:00Z"/>
                <w:rFonts w:cs="Arial"/>
              </w:rPr>
            </w:pPr>
            <w:ins w:id="795" w:author="Verizon" w:date="2020-04-07T19:23:00Z">
              <w:r w:rsidRPr="00842469">
                <w:rPr>
                  <w:rFonts w:cs="Arial"/>
                </w:rPr>
                <w:t>30 MHz</w:t>
              </w:r>
            </w:ins>
          </w:p>
          <w:p w14:paraId="0C6BF00C" w14:textId="77777777" w:rsidR="00592D36" w:rsidRPr="00842469" w:rsidRDefault="00592D36" w:rsidP="00592D36">
            <w:pPr>
              <w:pStyle w:val="TAH"/>
              <w:rPr>
                <w:ins w:id="796" w:author="Verizon" w:date="2020-04-07T19:23:00Z"/>
                <w:rFonts w:cs="Arial"/>
              </w:rPr>
            </w:pPr>
            <w:ins w:id="797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23E4AF63" w14:textId="77777777" w:rsidR="00592D36" w:rsidRPr="00842469" w:rsidRDefault="00592D36" w:rsidP="00592D36">
            <w:pPr>
              <w:pStyle w:val="TAH"/>
              <w:rPr>
                <w:ins w:id="798" w:author="Verizon" w:date="2020-04-07T19:23:00Z"/>
                <w:rFonts w:cs="Arial"/>
              </w:rPr>
            </w:pPr>
            <w:ins w:id="799" w:author="Verizon" w:date="2020-04-07T19:23:00Z">
              <w:r w:rsidRPr="00842469">
                <w:rPr>
                  <w:rFonts w:cs="Arial"/>
                </w:rPr>
                <w:t>40 MHz</w:t>
              </w:r>
            </w:ins>
          </w:p>
          <w:p w14:paraId="17293731" w14:textId="77777777" w:rsidR="00592D36" w:rsidRPr="00842469" w:rsidRDefault="00592D36" w:rsidP="00592D36">
            <w:pPr>
              <w:pStyle w:val="TAH"/>
              <w:rPr>
                <w:ins w:id="800" w:author="Verizon" w:date="2020-04-07T19:23:00Z"/>
                <w:rFonts w:cs="Arial"/>
              </w:rPr>
            </w:pPr>
            <w:ins w:id="801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23371E8E" w14:textId="77777777" w:rsidR="00592D36" w:rsidRPr="00842469" w:rsidRDefault="00592D36" w:rsidP="00592D36">
            <w:pPr>
              <w:pStyle w:val="TAH"/>
              <w:rPr>
                <w:ins w:id="802" w:author="Verizon" w:date="2020-04-07T19:23:00Z"/>
                <w:rFonts w:cs="Arial"/>
              </w:rPr>
            </w:pPr>
            <w:ins w:id="803" w:author="Verizon" w:date="2020-04-07T19:23:00Z">
              <w:r w:rsidRPr="00842469">
                <w:rPr>
                  <w:rFonts w:cs="Arial"/>
                </w:rPr>
                <w:t>50 MHz</w:t>
              </w:r>
            </w:ins>
          </w:p>
          <w:p w14:paraId="149BF991" w14:textId="77777777" w:rsidR="00592D36" w:rsidRPr="00842469" w:rsidRDefault="00592D36" w:rsidP="00592D36">
            <w:pPr>
              <w:pStyle w:val="TAH"/>
              <w:rPr>
                <w:ins w:id="804" w:author="Verizon" w:date="2020-04-07T19:23:00Z"/>
                <w:rFonts w:cs="Arial"/>
              </w:rPr>
            </w:pPr>
            <w:ins w:id="805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3EC1EA32" w14:textId="77777777" w:rsidR="00592D36" w:rsidRPr="00842469" w:rsidRDefault="00592D36" w:rsidP="00592D36">
            <w:pPr>
              <w:pStyle w:val="TAH"/>
              <w:rPr>
                <w:ins w:id="806" w:author="Verizon" w:date="2020-04-07T19:23:00Z"/>
                <w:rFonts w:cs="Arial"/>
              </w:rPr>
            </w:pPr>
            <w:ins w:id="807" w:author="Verizon" w:date="2020-04-07T19:23:00Z">
              <w:r w:rsidRPr="00842469">
                <w:rPr>
                  <w:rFonts w:cs="Arial"/>
                </w:rPr>
                <w:t>60 MHz</w:t>
              </w:r>
            </w:ins>
          </w:p>
          <w:p w14:paraId="304254AF" w14:textId="77777777" w:rsidR="00592D36" w:rsidRPr="00842469" w:rsidRDefault="00592D36" w:rsidP="00592D36">
            <w:pPr>
              <w:pStyle w:val="TAH"/>
              <w:rPr>
                <w:ins w:id="808" w:author="Verizon" w:date="2020-04-07T19:23:00Z"/>
                <w:rFonts w:cs="Arial"/>
              </w:rPr>
            </w:pPr>
            <w:ins w:id="809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687" w:type="dxa"/>
            <w:vAlign w:val="center"/>
          </w:tcPr>
          <w:p w14:paraId="5B4F6F59" w14:textId="3F9C2F89" w:rsidR="00592D36" w:rsidRPr="00842469" w:rsidRDefault="00592D36" w:rsidP="00592D36">
            <w:pPr>
              <w:pStyle w:val="TAH"/>
              <w:rPr>
                <w:ins w:id="810" w:author="Verizon" w:date="2020-05-12T13:47:00Z"/>
                <w:rFonts w:cs="Arial"/>
              </w:rPr>
            </w:pPr>
            <w:ins w:id="811" w:author="Verizon" w:date="2020-05-12T13:47:00Z">
              <w:r>
                <w:rPr>
                  <w:rFonts w:cs="Arial"/>
                </w:rPr>
                <w:t>7</w:t>
              </w:r>
              <w:r w:rsidRPr="00842469">
                <w:rPr>
                  <w:rFonts w:cs="Arial"/>
                </w:rPr>
                <w:t>0 MHz</w:t>
              </w:r>
            </w:ins>
          </w:p>
          <w:p w14:paraId="62DD7399" w14:textId="116F8A98" w:rsidR="00592D36" w:rsidRPr="00842469" w:rsidRDefault="00592D36" w:rsidP="00592D36">
            <w:pPr>
              <w:pStyle w:val="TAH"/>
              <w:rPr>
                <w:ins w:id="812" w:author="Verizon" w:date="2020-05-12T13:47:00Z"/>
                <w:rFonts w:cs="Arial"/>
              </w:rPr>
            </w:pPr>
            <w:ins w:id="813" w:author="Verizon" w:date="2020-05-12T13:47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7BB79337" w14:textId="5E64FA26" w:rsidR="00592D36" w:rsidRPr="00842469" w:rsidRDefault="00592D36" w:rsidP="00592D36">
            <w:pPr>
              <w:pStyle w:val="TAH"/>
              <w:rPr>
                <w:ins w:id="814" w:author="Verizon" w:date="2020-04-07T19:23:00Z"/>
                <w:rFonts w:cs="Arial"/>
              </w:rPr>
            </w:pPr>
            <w:ins w:id="815" w:author="Verizon" w:date="2020-04-07T19:23:00Z">
              <w:r w:rsidRPr="00842469">
                <w:rPr>
                  <w:rFonts w:cs="Arial"/>
                </w:rPr>
                <w:t>80 MHz</w:t>
              </w:r>
            </w:ins>
          </w:p>
          <w:p w14:paraId="4C97966C" w14:textId="77777777" w:rsidR="00592D36" w:rsidRPr="00842469" w:rsidRDefault="00592D36" w:rsidP="00592D36">
            <w:pPr>
              <w:pStyle w:val="TAH"/>
              <w:rPr>
                <w:ins w:id="816" w:author="Verizon" w:date="2020-04-07T19:23:00Z"/>
                <w:rFonts w:cs="Arial"/>
              </w:rPr>
            </w:pPr>
            <w:ins w:id="817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vAlign w:val="center"/>
          </w:tcPr>
          <w:p w14:paraId="6E72875F" w14:textId="77777777" w:rsidR="00592D36" w:rsidRPr="00842469" w:rsidRDefault="00592D36" w:rsidP="00592D36">
            <w:pPr>
              <w:pStyle w:val="TAH"/>
              <w:rPr>
                <w:ins w:id="818" w:author="Verizon" w:date="2020-04-07T19:23:00Z"/>
                <w:rFonts w:cs="Arial"/>
              </w:rPr>
            </w:pPr>
            <w:ins w:id="819" w:author="Verizon" w:date="2020-04-07T19:23:00Z">
              <w:r w:rsidRPr="00842469">
                <w:rPr>
                  <w:rFonts w:cs="Arial"/>
                </w:rPr>
                <w:t>90 MHz</w:t>
              </w:r>
            </w:ins>
          </w:p>
          <w:p w14:paraId="3AC0350F" w14:textId="77777777" w:rsidR="00592D36" w:rsidRPr="00842469" w:rsidRDefault="00592D36" w:rsidP="00592D36">
            <w:pPr>
              <w:pStyle w:val="TAH"/>
              <w:rPr>
                <w:ins w:id="820" w:author="Verizon" w:date="2020-04-07T19:23:00Z"/>
                <w:rFonts w:cs="Arial"/>
              </w:rPr>
            </w:pPr>
            <w:ins w:id="821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7AC04980" w14:textId="77777777" w:rsidR="00592D36" w:rsidRPr="00842469" w:rsidRDefault="00592D36" w:rsidP="00592D36">
            <w:pPr>
              <w:pStyle w:val="TAH"/>
              <w:rPr>
                <w:ins w:id="822" w:author="Verizon" w:date="2020-04-07T19:23:00Z"/>
                <w:rFonts w:cs="Arial"/>
              </w:rPr>
            </w:pPr>
            <w:ins w:id="823" w:author="Verizon" w:date="2020-04-07T19:23:00Z">
              <w:r w:rsidRPr="00842469">
                <w:rPr>
                  <w:rFonts w:cs="Arial"/>
                </w:rPr>
                <w:t>100 MHz</w:t>
              </w:r>
            </w:ins>
          </w:p>
          <w:p w14:paraId="3DD0B786" w14:textId="77777777" w:rsidR="00592D36" w:rsidRPr="00842469" w:rsidRDefault="00592D36" w:rsidP="00592D36">
            <w:pPr>
              <w:pStyle w:val="TAH"/>
              <w:rPr>
                <w:ins w:id="824" w:author="Verizon" w:date="2020-04-07T19:23:00Z"/>
                <w:rFonts w:cs="Arial"/>
              </w:rPr>
            </w:pPr>
            <w:ins w:id="825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</w:tr>
      <w:tr w:rsidR="00592D36" w:rsidRPr="00842469" w14:paraId="2F3E97F3" w14:textId="77777777" w:rsidTr="00592D36">
        <w:trPr>
          <w:trHeight w:val="285"/>
          <w:jc w:val="center"/>
          <w:ins w:id="826" w:author="Verizon" w:date="2020-04-07T19:23:00Z"/>
        </w:trPr>
        <w:tc>
          <w:tcPr>
            <w:tcW w:w="0" w:type="auto"/>
            <w:shd w:val="clear" w:color="auto" w:fill="auto"/>
            <w:vAlign w:val="center"/>
          </w:tcPr>
          <w:p w14:paraId="02B6615F" w14:textId="77777777" w:rsidR="00592D36" w:rsidRPr="00842469" w:rsidRDefault="00592D36" w:rsidP="00592D36">
            <w:pPr>
              <w:pStyle w:val="TAC"/>
              <w:rPr>
                <w:ins w:id="827" w:author="Verizon" w:date="2020-04-07T19:23:00Z"/>
                <w:rFonts w:eastAsia="MS Mincho" w:cs="Arial"/>
                <w:sz w:val="16"/>
                <w:szCs w:val="16"/>
                <w:lang w:eastAsia="ja-JP"/>
              </w:rPr>
            </w:pPr>
            <w:ins w:id="828" w:author="Verizon" w:date="2020-04-07T19:23:00Z">
              <w:r w:rsidRPr="00842469">
                <w:rPr>
                  <w:rFonts w:cs="Arial"/>
                  <w:sz w:val="16"/>
                  <w:szCs w:val="16"/>
                  <w:lang w:eastAsia="zh-CN"/>
                </w:rPr>
                <w:t>n66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29C22C3D" w14:textId="77777777" w:rsidR="00592D36" w:rsidRPr="00842469" w:rsidRDefault="00592D36" w:rsidP="00592D36">
            <w:pPr>
              <w:pStyle w:val="TAC"/>
              <w:rPr>
                <w:ins w:id="829" w:author="Verizon" w:date="2020-04-07T19:23:00Z"/>
                <w:rFonts w:cs="Arial"/>
                <w:sz w:val="16"/>
                <w:szCs w:val="16"/>
                <w:lang w:eastAsia="ja-JP"/>
              </w:rPr>
            </w:pPr>
            <w:ins w:id="830" w:author="Verizon" w:date="2020-04-07T19:23:00Z">
              <w:r w:rsidRPr="00842469">
                <w:rPr>
                  <w:rFonts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1927F8E1" w14:textId="77777777" w:rsidR="00592D36" w:rsidRPr="00842469" w:rsidRDefault="00592D36" w:rsidP="00592D36">
            <w:pPr>
              <w:pStyle w:val="TAC"/>
              <w:rPr>
                <w:ins w:id="831" w:author="Verizon" w:date="2020-04-07T19:23:00Z"/>
                <w:rFonts w:cs="Arial"/>
                <w:sz w:val="16"/>
                <w:szCs w:val="16"/>
                <w:lang w:eastAsia="ja-JP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2D839C9E" w14:textId="77777777" w:rsidR="00592D36" w:rsidRPr="00842469" w:rsidRDefault="00592D36" w:rsidP="00592D36">
            <w:pPr>
              <w:pStyle w:val="TAC"/>
              <w:rPr>
                <w:ins w:id="832" w:author="Verizon" w:date="2020-04-07T19:23:00Z"/>
                <w:rFonts w:eastAsia="Calibri" w:cs="Arial"/>
                <w:sz w:val="16"/>
                <w:szCs w:val="16"/>
                <w:lang w:val="en-US" w:eastAsia="ja-JP"/>
              </w:rPr>
            </w:pPr>
            <w:ins w:id="833" w:author="Verizon" w:date="2020-04-07T19:23:00Z">
              <w:r w:rsidRPr="00842469">
                <w:rPr>
                  <w:rFonts w:cs="Arial"/>
                  <w:sz w:val="16"/>
                  <w:szCs w:val="16"/>
                  <w:lang w:eastAsia="ja-JP"/>
                </w:rPr>
                <w:t>2</w:t>
              </w:r>
              <w:r w:rsidRPr="00842469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2D1C1AD0" w14:textId="77777777" w:rsidR="00592D36" w:rsidRPr="00842469" w:rsidRDefault="00592D36" w:rsidP="00592D36">
            <w:pPr>
              <w:pStyle w:val="TAC"/>
              <w:rPr>
                <w:ins w:id="834" w:author="Verizon" w:date="2020-04-07T19:23:00Z"/>
                <w:rFonts w:eastAsia="Calibri" w:cs="Arial"/>
                <w:sz w:val="16"/>
                <w:szCs w:val="16"/>
                <w:lang w:val="en-US" w:eastAsia="ja-JP"/>
              </w:rPr>
            </w:pPr>
            <w:ins w:id="835" w:author="Verizon" w:date="2020-04-07T19:23:00Z">
              <w:r w:rsidRPr="00842469">
                <w:rPr>
                  <w:rFonts w:cs="Arial"/>
                  <w:sz w:val="16"/>
                  <w:szCs w:val="16"/>
                  <w:lang w:eastAsia="ja-JP"/>
                </w:rPr>
                <w:t>3</w:t>
              </w:r>
              <w:r w:rsidRPr="00842469">
                <w:rPr>
                  <w:rFonts w:cs="Arial"/>
                  <w:sz w:val="16"/>
                  <w:szCs w:val="16"/>
                </w:rPr>
                <w:t>6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2A3D66FE" w14:textId="77777777" w:rsidR="00592D36" w:rsidRPr="00842469" w:rsidRDefault="00592D36" w:rsidP="00592D36">
            <w:pPr>
              <w:pStyle w:val="TAC"/>
              <w:rPr>
                <w:ins w:id="836" w:author="Verizon" w:date="2020-04-07T19:23:00Z"/>
                <w:rFonts w:eastAsia="Calibri" w:cs="Arial"/>
                <w:sz w:val="16"/>
                <w:szCs w:val="16"/>
                <w:lang w:val="en-US" w:eastAsia="ja-JP"/>
              </w:rPr>
            </w:pPr>
            <w:ins w:id="837" w:author="Verizon" w:date="2020-04-07T19:23:00Z">
              <w:r w:rsidRPr="00842469">
                <w:rPr>
                  <w:rFonts w:cs="Arial"/>
                  <w:sz w:val="16"/>
                  <w:szCs w:val="16"/>
                  <w:lang w:eastAsia="ja-JP"/>
                </w:rPr>
                <w:t>5</w:t>
              </w:r>
              <w:r w:rsidRPr="00842469"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10A4F86A" w14:textId="77777777" w:rsidR="00592D36" w:rsidRPr="00842469" w:rsidDel="00B51323" w:rsidRDefault="00592D36" w:rsidP="00592D36">
            <w:pPr>
              <w:pStyle w:val="TAC"/>
              <w:rPr>
                <w:ins w:id="838" w:author="Verizon" w:date="2020-04-07T19:23:00Z"/>
                <w:rFonts w:cs="Arial"/>
                <w:sz w:val="16"/>
                <w:szCs w:val="16"/>
              </w:rPr>
            </w:pPr>
            <w:ins w:id="839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64</w:t>
              </w:r>
            </w:ins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23DAC1B1" w14:textId="77777777" w:rsidR="00592D36" w:rsidRPr="00842469" w:rsidRDefault="00592D36" w:rsidP="00592D36">
            <w:pPr>
              <w:pStyle w:val="TAC"/>
              <w:rPr>
                <w:ins w:id="840" w:author="Verizon" w:date="2020-04-07T19:23:00Z"/>
                <w:rFonts w:cs="Arial"/>
                <w:sz w:val="16"/>
                <w:szCs w:val="16"/>
              </w:rPr>
            </w:pPr>
            <w:ins w:id="841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8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1A456C35" w14:textId="77777777" w:rsidR="00592D36" w:rsidRPr="00842469" w:rsidRDefault="00592D36" w:rsidP="00592D36">
            <w:pPr>
              <w:pStyle w:val="TAC"/>
              <w:rPr>
                <w:ins w:id="842" w:author="Verizon" w:date="2020-04-07T19:23:00Z"/>
                <w:rFonts w:cs="Arial"/>
                <w:sz w:val="16"/>
                <w:szCs w:val="16"/>
                <w:lang w:eastAsia="zh-CN"/>
              </w:rPr>
            </w:pPr>
            <w:ins w:id="843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7454FCFA" w14:textId="77777777" w:rsidR="00592D36" w:rsidRPr="00842469" w:rsidRDefault="00592D36" w:rsidP="00592D36">
            <w:pPr>
              <w:pStyle w:val="TAC"/>
              <w:rPr>
                <w:ins w:id="844" w:author="Verizon" w:date="2020-04-07T19:23:00Z"/>
                <w:rFonts w:cs="Arial"/>
                <w:sz w:val="16"/>
                <w:szCs w:val="16"/>
                <w:lang w:eastAsia="zh-CN"/>
              </w:rPr>
            </w:pPr>
            <w:ins w:id="845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7B79E6D9" w14:textId="77777777" w:rsidR="00592D36" w:rsidRPr="00842469" w:rsidRDefault="00592D36" w:rsidP="00592D36">
            <w:pPr>
              <w:pStyle w:val="TAC"/>
              <w:rPr>
                <w:ins w:id="846" w:author="Verizon" w:date="2020-04-07T19:23:00Z"/>
                <w:rFonts w:cs="Arial"/>
                <w:sz w:val="16"/>
                <w:szCs w:val="16"/>
                <w:lang w:eastAsia="zh-CN"/>
              </w:rPr>
            </w:pPr>
            <w:ins w:id="847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  <w:tc>
          <w:tcPr>
            <w:tcW w:w="687" w:type="dxa"/>
            <w:vAlign w:val="center"/>
          </w:tcPr>
          <w:p w14:paraId="31781664" w14:textId="7F2493D9" w:rsidR="00592D36" w:rsidRPr="00842469" w:rsidRDefault="00592D36" w:rsidP="00592D36">
            <w:pPr>
              <w:pStyle w:val="TAC"/>
              <w:rPr>
                <w:ins w:id="848" w:author="Verizon" w:date="2020-05-12T13:47:00Z"/>
                <w:rFonts w:cs="Arial"/>
                <w:sz w:val="16"/>
                <w:szCs w:val="16"/>
              </w:rPr>
            </w:pPr>
            <w:ins w:id="849" w:author="Verizon" w:date="2020-05-12T13:47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0E99FF8E" w14:textId="64A88EB8" w:rsidR="00592D36" w:rsidRPr="00842469" w:rsidRDefault="00592D36" w:rsidP="00592D36">
            <w:pPr>
              <w:pStyle w:val="TAC"/>
              <w:rPr>
                <w:ins w:id="850" w:author="Verizon" w:date="2020-04-07T19:23:00Z"/>
                <w:rFonts w:cs="Arial"/>
                <w:sz w:val="16"/>
                <w:szCs w:val="16"/>
              </w:rPr>
            </w:pPr>
            <w:ins w:id="851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  <w:tc>
          <w:tcPr>
            <w:tcW w:w="0" w:type="auto"/>
            <w:vAlign w:val="center"/>
          </w:tcPr>
          <w:p w14:paraId="44EDB3A4" w14:textId="77777777" w:rsidR="00592D36" w:rsidRPr="00842469" w:rsidRDefault="00592D36" w:rsidP="00592D36">
            <w:pPr>
              <w:pStyle w:val="TAC"/>
              <w:rPr>
                <w:ins w:id="852" w:author="Verizon" w:date="2020-04-07T19:23:00Z"/>
                <w:rFonts w:cs="Arial"/>
                <w:sz w:val="16"/>
                <w:szCs w:val="16"/>
              </w:rPr>
            </w:pPr>
            <w:ins w:id="853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6E11783C" w14:textId="77777777" w:rsidR="00592D36" w:rsidRPr="00842469" w:rsidRDefault="00592D36" w:rsidP="00592D36">
            <w:pPr>
              <w:pStyle w:val="TAC"/>
              <w:rPr>
                <w:ins w:id="854" w:author="Verizon" w:date="2020-04-07T19:23:00Z"/>
                <w:rFonts w:cs="Arial"/>
                <w:sz w:val="16"/>
                <w:szCs w:val="16"/>
              </w:rPr>
            </w:pPr>
            <w:ins w:id="855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</w:tr>
    </w:tbl>
    <w:p w14:paraId="0F580C63" w14:textId="77777777" w:rsidR="00DA6375" w:rsidRPr="00842469" w:rsidRDefault="00DA6375" w:rsidP="00DA6375">
      <w:pPr>
        <w:rPr>
          <w:ins w:id="856" w:author="Verizon" w:date="2020-04-07T19:23:00Z"/>
          <w:rFonts w:ascii="Arial" w:hAnsi="Arial" w:cs="Arial"/>
        </w:rPr>
      </w:pPr>
    </w:p>
    <w:p w14:paraId="3FDFF3E7" w14:textId="77777777" w:rsidR="00DA6375" w:rsidRPr="00842469" w:rsidRDefault="00DA6375" w:rsidP="00DA6375">
      <w:pPr>
        <w:rPr>
          <w:ins w:id="857" w:author="Verizon" w:date="2020-04-07T19:23:00Z"/>
          <w:rFonts w:ascii="Arial" w:hAnsi="Arial" w:cs="Arial"/>
        </w:rPr>
      </w:pPr>
    </w:p>
    <w:p w14:paraId="0D9CB8C4" w14:textId="190F5918" w:rsidR="00DA6375" w:rsidRPr="00842469" w:rsidRDefault="00DA6375" w:rsidP="00DA6375">
      <w:pPr>
        <w:pStyle w:val="Heading3"/>
        <w:rPr>
          <w:ins w:id="858" w:author="Verizon" w:date="2020-04-07T19:23:00Z"/>
          <w:rFonts w:ascii="Arial" w:hAnsi="Arial" w:cs="Arial"/>
          <w:szCs w:val="28"/>
          <w:lang w:eastAsia="zh-CN"/>
        </w:rPr>
      </w:pPr>
      <w:bookmarkStart w:id="859" w:name="_Toc21804"/>
      <w:bookmarkStart w:id="860" w:name="_Toc13133178"/>
      <w:bookmarkStart w:id="861" w:name="_Toc9607667"/>
      <w:bookmarkStart w:id="862" w:name="_Toc14967"/>
      <w:bookmarkStart w:id="863" w:name="_Toc28949"/>
      <w:ins w:id="864" w:author="Verizon" w:date="2020-04-07T19:23:00Z">
        <w:r w:rsidRPr="00842469">
          <w:rPr>
            <w:rFonts w:ascii="Arial" w:hAnsi="Arial" w:cs="Arial"/>
            <w:szCs w:val="28"/>
            <w:lang w:eastAsia="zh-CN"/>
          </w:rPr>
          <w:t>6.x.2</w:t>
        </w:r>
        <w:r w:rsidRPr="00842469">
          <w:rPr>
            <w:rFonts w:ascii="Arial" w:hAnsi="Arial" w:cs="Arial"/>
            <w:szCs w:val="28"/>
            <w:lang w:eastAsia="zh-CN"/>
          </w:rPr>
          <w:tab/>
        </w:r>
        <w:r w:rsidRPr="00842469">
          <w:rPr>
            <w:rFonts w:ascii="Arial" w:hAnsi="Arial" w:cs="Arial"/>
            <w:szCs w:val="28"/>
            <w:lang w:val="en-US" w:eastAsia="zh-CN"/>
          </w:rPr>
          <w:tab/>
        </w:r>
        <w:r w:rsidRPr="00842469">
          <w:rPr>
            <w:rFonts w:ascii="Arial" w:hAnsi="Arial" w:cs="Arial"/>
            <w:szCs w:val="28"/>
            <w:lang w:eastAsia="zh-CN"/>
          </w:rPr>
          <w:t>Specific for 2 bands UL CA</w:t>
        </w:r>
        <w:bookmarkEnd w:id="859"/>
        <w:bookmarkEnd w:id="860"/>
        <w:bookmarkEnd w:id="861"/>
        <w:bookmarkEnd w:id="862"/>
        <w:bookmarkEnd w:id="863"/>
      </w:ins>
    </w:p>
    <w:p w14:paraId="5068F47E" w14:textId="3DFED57C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865" w:author="Verizon" w:date="2020-04-07T19:23:00Z"/>
          <w:rFonts w:ascii="Arial" w:hAnsi="Arial" w:cs="Arial"/>
          <w:lang w:eastAsia="zh-CN"/>
        </w:rPr>
      </w:pPr>
      <w:bookmarkStart w:id="866" w:name="_Toc13133179"/>
      <w:bookmarkStart w:id="867" w:name="_Toc9607668"/>
      <w:bookmarkStart w:id="868" w:name="_Toc21549"/>
      <w:bookmarkStart w:id="869" w:name="_Toc23418"/>
      <w:bookmarkStart w:id="870" w:name="_Toc27390"/>
      <w:ins w:id="871" w:author="Verizon" w:date="2020-04-07T19:23:00Z">
        <w:r w:rsidRPr="00842469">
          <w:rPr>
            <w:rFonts w:ascii="Arial" w:hAnsi="Arial" w:cs="Arial"/>
            <w:lang w:eastAsia="zh-CN"/>
          </w:rPr>
          <w:t>6.x.2.1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eastAsia="zh-CN"/>
          </w:rPr>
          <w:tab/>
          <w:t>UE co-existence studies</w:t>
        </w:r>
        <w:bookmarkEnd w:id="866"/>
        <w:bookmarkEnd w:id="867"/>
        <w:bookmarkEnd w:id="868"/>
        <w:bookmarkEnd w:id="869"/>
        <w:bookmarkEnd w:id="870"/>
      </w:ins>
    </w:p>
    <w:p w14:paraId="657875F0" w14:textId="77777777" w:rsidR="00DA6375" w:rsidRPr="00842469" w:rsidRDefault="00DA6375" w:rsidP="00DA6375">
      <w:pPr>
        <w:rPr>
          <w:ins w:id="872" w:author="Verizon" w:date="2020-04-07T19:23:00Z"/>
          <w:rFonts w:ascii="Arial" w:hAnsi="Arial" w:cs="Arial"/>
        </w:rPr>
      </w:pPr>
      <w:ins w:id="873" w:author="Verizon" w:date="2020-04-07T19:23:00Z">
        <w:r w:rsidRPr="00842469">
          <w:rPr>
            <w:rFonts w:ascii="Arial" w:hAnsi="Arial" w:cs="Arial"/>
          </w:rPr>
          <w:t xml:space="preserve">Table </w:t>
        </w:r>
        <w:r w:rsidRPr="00842469">
          <w:rPr>
            <w:rFonts w:ascii="Arial" w:hAnsi="Arial" w:cs="Arial"/>
            <w:lang w:eastAsia="zh-CN"/>
          </w:rPr>
          <w:t>6.x.2.1</w:t>
        </w:r>
        <w:r w:rsidRPr="00842469">
          <w:rPr>
            <w:rFonts w:ascii="Arial" w:hAnsi="Arial" w:cs="Arial"/>
          </w:rPr>
          <w:t>-1 lists B</w:t>
        </w:r>
        <w:r w:rsidRPr="00842469">
          <w:rPr>
            <w:rFonts w:ascii="Arial" w:hAnsi="Arial" w:cs="Arial"/>
            <w:lang w:eastAsia="ja-JP"/>
          </w:rPr>
          <w:t xml:space="preserve">and </w:t>
        </w:r>
        <w:r w:rsidRPr="00842469">
          <w:rPr>
            <w:rFonts w:ascii="Arial" w:hAnsi="Arial" w:cs="Arial"/>
            <w:lang w:val="en-US" w:eastAsia="zh-CN"/>
          </w:rPr>
          <w:t>n66</w:t>
        </w:r>
        <w:r w:rsidRPr="00842469">
          <w:rPr>
            <w:rFonts w:ascii="Arial" w:hAnsi="Arial" w:cs="Arial"/>
            <w:lang w:eastAsia="ja-JP"/>
          </w:rPr>
          <w:t xml:space="preserve"> </w:t>
        </w:r>
        <w:r w:rsidRPr="00842469">
          <w:rPr>
            <w:rFonts w:ascii="Arial" w:hAnsi="Arial" w:cs="Arial"/>
          </w:rPr>
          <w:t>+B</w:t>
        </w:r>
        <w:r w:rsidRPr="00842469">
          <w:rPr>
            <w:rFonts w:ascii="Arial" w:hAnsi="Arial" w:cs="Arial"/>
            <w:lang w:eastAsia="ja-JP"/>
          </w:rPr>
          <w:t>and n77</w:t>
        </w:r>
        <w:r w:rsidRPr="00842469">
          <w:rPr>
            <w:rFonts w:ascii="Arial" w:hAnsi="Arial" w:cs="Arial"/>
          </w:rPr>
          <w:t xml:space="preserve"> 2UL </w:t>
        </w:r>
        <w:r w:rsidRPr="00842469">
          <w:rPr>
            <w:rFonts w:ascii="Arial" w:hAnsi="Arial" w:cs="Arial"/>
            <w:lang w:eastAsia="zh-CN"/>
          </w:rPr>
          <w:t>CA</w:t>
        </w:r>
        <w:r w:rsidRPr="00842469">
          <w:rPr>
            <w:rFonts w:ascii="Arial" w:hAnsi="Arial" w:cs="Arial"/>
          </w:rPr>
          <w:t xml:space="preserve"> </w:t>
        </w:r>
        <w:r w:rsidRPr="00842469">
          <w:rPr>
            <w:rFonts w:ascii="Arial" w:hAnsi="Arial" w:cs="Arial"/>
            <w:lang w:eastAsia="ja-JP"/>
          </w:rPr>
          <w:t>2</w:t>
        </w:r>
        <w:r w:rsidRPr="00842469">
          <w:rPr>
            <w:rFonts w:ascii="Arial" w:hAnsi="Arial" w:cs="Arial"/>
            <w:vertAlign w:val="superscript"/>
            <w:lang w:eastAsia="ja-JP"/>
          </w:rPr>
          <w:t>nd</w:t>
        </w:r>
        <w:r w:rsidRPr="00842469">
          <w:rPr>
            <w:rFonts w:ascii="Arial" w:hAnsi="Arial" w:cs="Arial"/>
            <w:lang w:eastAsia="ja-JP"/>
          </w:rPr>
          <w:t xml:space="preserve">, </w:t>
        </w:r>
        <w:r w:rsidRPr="00842469">
          <w:rPr>
            <w:rFonts w:ascii="Arial" w:hAnsi="Arial" w:cs="Arial"/>
          </w:rPr>
          <w:t>3</w:t>
        </w:r>
        <w:r w:rsidRPr="00842469">
          <w:rPr>
            <w:rFonts w:ascii="Arial" w:hAnsi="Arial" w:cs="Arial"/>
            <w:vertAlign w:val="superscript"/>
          </w:rPr>
          <w:t>rd</w:t>
        </w:r>
        <w:r w:rsidRPr="00842469">
          <w:rPr>
            <w:rFonts w:ascii="Arial" w:hAnsi="Arial" w:cs="Arial"/>
            <w:lang w:eastAsia="ja-JP"/>
          </w:rPr>
          <w:t>, 4</w:t>
        </w:r>
        <w:r w:rsidRPr="00842469">
          <w:rPr>
            <w:rFonts w:ascii="Arial" w:hAnsi="Arial" w:cs="Arial"/>
            <w:vertAlign w:val="superscript"/>
            <w:lang w:eastAsia="ja-JP"/>
          </w:rPr>
          <w:t>th</w:t>
        </w:r>
        <w:r w:rsidRPr="00842469">
          <w:rPr>
            <w:rFonts w:ascii="Arial" w:hAnsi="Arial" w:cs="Arial"/>
            <w:lang w:eastAsia="ja-JP"/>
          </w:rPr>
          <w:t xml:space="preserve"> and 5</w:t>
        </w:r>
        <w:r w:rsidRPr="00842469">
          <w:rPr>
            <w:rFonts w:ascii="Arial" w:hAnsi="Arial" w:cs="Arial"/>
            <w:vertAlign w:val="superscript"/>
            <w:lang w:eastAsia="ja-JP"/>
          </w:rPr>
          <w:t>th</w:t>
        </w:r>
        <w:r w:rsidRPr="00842469">
          <w:rPr>
            <w:rFonts w:ascii="Arial" w:hAnsi="Arial" w:cs="Arial"/>
            <w:lang w:eastAsia="ja-JP"/>
          </w:rPr>
          <w:t xml:space="preserve"> </w:t>
        </w:r>
        <w:r w:rsidRPr="00842469">
          <w:rPr>
            <w:rFonts w:ascii="Arial" w:hAnsi="Arial" w:cs="Arial"/>
          </w:rPr>
          <w:t xml:space="preserve">order IMD for the UE-to-UE coexistence analysis. </w:t>
        </w:r>
      </w:ins>
    </w:p>
    <w:p w14:paraId="5951752B" w14:textId="77777777" w:rsidR="00DA6375" w:rsidRPr="00842469" w:rsidRDefault="00DA6375" w:rsidP="00DA6375">
      <w:pPr>
        <w:jc w:val="center"/>
        <w:rPr>
          <w:ins w:id="874" w:author="Verizon" w:date="2020-04-07T19:23:00Z"/>
          <w:rFonts w:ascii="Arial" w:eastAsia="Malgun Gothic" w:hAnsi="Arial" w:cs="Arial"/>
          <w:b/>
          <w:lang w:val="en-US"/>
        </w:rPr>
      </w:pPr>
      <w:ins w:id="875" w:author="Verizon" w:date="2020-04-07T19:23:00Z">
        <w:r w:rsidRPr="00842469">
          <w:rPr>
            <w:rFonts w:ascii="Arial" w:hAnsi="Arial" w:cs="Arial"/>
            <w:b/>
            <w:bCs/>
            <w:lang w:val="en-US"/>
          </w:rPr>
          <w:t xml:space="preserve">Table </w:t>
        </w:r>
        <w:r w:rsidRPr="00842469">
          <w:rPr>
            <w:rFonts w:ascii="Arial" w:eastAsia="SimSun" w:hAnsi="Arial" w:cs="Arial"/>
            <w:b/>
            <w:lang w:val="en-US" w:eastAsia="zh-CN"/>
          </w:rPr>
          <w:t>6.x</w:t>
        </w:r>
        <w:r w:rsidRPr="00842469">
          <w:rPr>
            <w:rFonts w:ascii="Arial" w:eastAsia="Malgun Gothic" w:hAnsi="Arial" w:cs="Arial"/>
            <w:b/>
            <w:lang w:val="en-US" w:eastAsia="ja-JP"/>
          </w:rPr>
          <w:t>.</w:t>
        </w:r>
        <w:r w:rsidRPr="00842469">
          <w:rPr>
            <w:rFonts w:ascii="Arial" w:eastAsia="SimSun" w:hAnsi="Arial" w:cs="Arial"/>
            <w:b/>
            <w:lang w:val="en-US" w:eastAsia="zh-CN"/>
          </w:rPr>
          <w:t>2</w:t>
        </w:r>
        <w:r w:rsidRPr="00842469">
          <w:rPr>
            <w:rFonts w:ascii="Arial" w:eastAsia="Malgun Gothic" w:hAnsi="Arial" w:cs="Arial"/>
            <w:b/>
            <w:lang w:val="en-US"/>
          </w:rPr>
          <w:t>.</w:t>
        </w:r>
        <w:r w:rsidRPr="00842469">
          <w:rPr>
            <w:rFonts w:ascii="Arial" w:eastAsia="SimSun" w:hAnsi="Arial" w:cs="Arial"/>
            <w:b/>
            <w:lang w:val="en-US" w:eastAsia="zh-CN"/>
          </w:rPr>
          <w:t>1</w:t>
        </w:r>
        <w:r w:rsidRPr="00842469">
          <w:rPr>
            <w:rFonts w:ascii="Arial" w:eastAsia="Malgun Gothic" w:hAnsi="Arial" w:cs="Arial"/>
            <w:b/>
            <w:lang w:val="en-US"/>
          </w:rPr>
          <w:t xml:space="preserve">-1: Band </w:t>
        </w:r>
        <w:r w:rsidRPr="00842469">
          <w:rPr>
            <w:rFonts w:ascii="Arial" w:eastAsia="SimSun" w:hAnsi="Arial" w:cs="Arial"/>
            <w:b/>
            <w:lang w:val="en-US" w:eastAsia="zh-CN"/>
          </w:rPr>
          <w:t>n66</w:t>
        </w:r>
        <w:r w:rsidRPr="00842469">
          <w:rPr>
            <w:rFonts w:ascii="Arial" w:eastAsia="Malgun Gothic" w:hAnsi="Arial" w:cs="Arial"/>
            <w:b/>
            <w:lang w:val="en-US"/>
          </w:rPr>
          <w:t xml:space="preserve"> and Band </w:t>
        </w:r>
        <w:r w:rsidRPr="00842469">
          <w:rPr>
            <w:rFonts w:ascii="Arial" w:eastAsia="SimSun" w:hAnsi="Arial" w:cs="Arial"/>
            <w:b/>
            <w:lang w:val="en-US" w:eastAsia="zh-CN"/>
          </w:rPr>
          <w:t>n77</w:t>
        </w:r>
        <w:r w:rsidRPr="00842469">
          <w:rPr>
            <w:rFonts w:ascii="Arial" w:hAnsi="Arial" w:cs="Arial"/>
            <w:b/>
            <w:lang w:val="en-US" w:eastAsia="zh-CN"/>
          </w:rPr>
          <w:t xml:space="preserve"> 2</w:t>
        </w:r>
        <w:r w:rsidRPr="00842469">
          <w:rPr>
            <w:rFonts w:ascii="Arial" w:eastAsia="Malgun Gothic" w:hAnsi="Arial" w:cs="Arial"/>
            <w:b/>
            <w:lang w:val="en-US"/>
          </w:rPr>
          <w:t xml:space="preserve"> </w:t>
        </w:r>
        <w:r w:rsidRPr="00842469">
          <w:rPr>
            <w:rFonts w:ascii="Arial" w:eastAsia="Malgun Gothic" w:hAnsi="Arial" w:cs="Arial"/>
            <w:b/>
            <w:lang w:val="en-US" w:eastAsia="zh-CN"/>
          </w:rPr>
          <w:t>U</w:t>
        </w:r>
        <w:r w:rsidRPr="00842469">
          <w:rPr>
            <w:rFonts w:ascii="Arial" w:eastAsia="Malgun Gothic" w:hAnsi="Arial" w:cs="Arial"/>
            <w:b/>
            <w:lang w:val="en-US"/>
          </w:rPr>
          <w:t>L</w:t>
        </w:r>
        <w:r w:rsidRPr="00842469">
          <w:rPr>
            <w:rFonts w:ascii="Arial" w:hAnsi="Arial" w:cs="Arial"/>
            <w:b/>
            <w:lang w:val="en-US" w:eastAsia="zh-CN"/>
          </w:rPr>
          <w:t xml:space="preserve"> bands</w:t>
        </w:r>
        <w:r w:rsidRPr="00842469">
          <w:rPr>
            <w:rFonts w:ascii="Arial" w:eastAsia="Malgun Gothic" w:hAnsi="Arial" w:cs="Arial"/>
            <w:b/>
            <w:lang w:val="en-US"/>
          </w:rPr>
          <w:t xml:space="preserve"> IMD products</w:t>
        </w:r>
      </w:ins>
    </w:p>
    <w:tbl>
      <w:tblPr>
        <w:tblW w:w="10620" w:type="dxa"/>
        <w:tblInd w:w="-640" w:type="dxa"/>
        <w:tblLook w:val="04A0" w:firstRow="1" w:lastRow="0" w:firstColumn="1" w:lastColumn="0" w:noHBand="0" w:noVBand="1"/>
      </w:tblPr>
      <w:tblGrid>
        <w:gridCol w:w="3240"/>
        <w:gridCol w:w="1890"/>
        <w:gridCol w:w="1800"/>
        <w:gridCol w:w="1800"/>
        <w:gridCol w:w="1890"/>
      </w:tblGrid>
      <w:tr w:rsidR="00DA6375" w:rsidRPr="00842469" w14:paraId="2610C35F" w14:textId="77777777" w:rsidTr="00CB66F1">
        <w:trPr>
          <w:trHeight w:val="300"/>
          <w:ins w:id="876" w:author="Verizon" w:date="2020-04-07T19:23:00Z"/>
        </w:trPr>
        <w:tc>
          <w:tcPr>
            <w:tcW w:w="32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2508CB90" w14:textId="77777777" w:rsidR="00DA6375" w:rsidRPr="00842469" w:rsidRDefault="00DA6375" w:rsidP="00C21E78">
            <w:pPr>
              <w:spacing w:after="0"/>
              <w:jc w:val="center"/>
              <w:rPr>
                <w:ins w:id="877" w:author="Verizon" w:date="2020-04-07T19:23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878" w:author="Verizon" w:date="2020-04-07T19:23:00Z">
              <w:r w:rsidRPr="00842469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UE UL carriers</w:t>
              </w:r>
            </w:ins>
          </w:p>
        </w:tc>
        <w:tc>
          <w:tcPr>
            <w:tcW w:w="18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D761E17" w14:textId="77777777" w:rsidR="00DA6375" w:rsidRPr="00842469" w:rsidRDefault="00DA6375" w:rsidP="00C21E78">
            <w:pPr>
              <w:spacing w:after="0"/>
              <w:jc w:val="center"/>
              <w:rPr>
                <w:ins w:id="879" w:author="Verizon" w:date="2020-04-07T19:23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880" w:author="Verizon" w:date="2020-04-07T19:23:00Z">
              <w:r w:rsidRPr="00842469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x_low</w:t>
              </w:r>
            </w:ins>
          </w:p>
        </w:tc>
        <w:tc>
          <w:tcPr>
            <w:tcW w:w="18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76D3CD6" w14:textId="77777777" w:rsidR="00DA6375" w:rsidRPr="00842469" w:rsidRDefault="00DA6375" w:rsidP="00C21E78">
            <w:pPr>
              <w:spacing w:after="0"/>
              <w:jc w:val="center"/>
              <w:rPr>
                <w:ins w:id="881" w:author="Verizon" w:date="2020-04-07T19:23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882" w:author="Verizon" w:date="2020-04-07T19:23:00Z">
              <w:r w:rsidRPr="00842469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x_high</w:t>
              </w:r>
            </w:ins>
          </w:p>
        </w:tc>
        <w:tc>
          <w:tcPr>
            <w:tcW w:w="18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4C3A778" w14:textId="77777777" w:rsidR="00DA6375" w:rsidRPr="00842469" w:rsidRDefault="00DA6375" w:rsidP="00C21E78">
            <w:pPr>
              <w:spacing w:after="0"/>
              <w:jc w:val="center"/>
              <w:rPr>
                <w:ins w:id="883" w:author="Verizon" w:date="2020-04-07T19:23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884" w:author="Verizon" w:date="2020-04-07T19:23:00Z">
              <w:r w:rsidRPr="00842469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y_low</w:t>
              </w:r>
            </w:ins>
          </w:p>
        </w:tc>
        <w:tc>
          <w:tcPr>
            <w:tcW w:w="18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0FC9C9A" w14:textId="77777777" w:rsidR="00DA6375" w:rsidRPr="00842469" w:rsidRDefault="00DA6375" w:rsidP="00C21E78">
            <w:pPr>
              <w:spacing w:after="0"/>
              <w:jc w:val="center"/>
              <w:rPr>
                <w:ins w:id="885" w:author="Verizon" w:date="2020-04-07T19:23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886" w:author="Verizon" w:date="2020-04-07T19:23:00Z">
              <w:r w:rsidRPr="00842469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y_high</w:t>
              </w:r>
            </w:ins>
          </w:p>
        </w:tc>
      </w:tr>
      <w:tr w:rsidR="00CB66F1" w:rsidRPr="00842469" w14:paraId="5F3418D1" w14:textId="77777777" w:rsidTr="00CB66F1">
        <w:trPr>
          <w:trHeight w:val="300"/>
          <w:ins w:id="887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6C23DE10" w14:textId="77777777" w:rsidR="00DA6375" w:rsidRPr="00842469" w:rsidRDefault="00DA6375" w:rsidP="00C21E78">
            <w:pPr>
              <w:spacing w:after="0"/>
              <w:rPr>
                <w:ins w:id="888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889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UL frequency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70B01C0" w14:textId="77777777" w:rsidR="00DA6375" w:rsidRPr="00842469" w:rsidRDefault="00DA6375" w:rsidP="00C21E78">
            <w:pPr>
              <w:spacing w:after="0"/>
              <w:jc w:val="center"/>
              <w:rPr>
                <w:ins w:id="89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89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710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3C4EF8FE" w14:textId="77777777" w:rsidR="00DA6375" w:rsidRPr="00842469" w:rsidRDefault="00DA6375" w:rsidP="00C21E78">
            <w:pPr>
              <w:spacing w:after="0"/>
              <w:jc w:val="center"/>
              <w:rPr>
                <w:ins w:id="89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89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780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CB304BC" w14:textId="77777777" w:rsidR="00DA6375" w:rsidRPr="00842469" w:rsidRDefault="00DA6375" w:rsidP="00C21E78">
            <w:pPr>
              <w:spacing w:after="0"/>
              <w:jc w:val="center"/>
              <w:rPr>
                <w:ins w:id="89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89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30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AC97FAE" w14:textId="77777777" w:rsidR="00DA6375" w:rsidRPr="00842469" w:rsidRDefault="00DA6375" w:rsidP="00C21E78">
            <w:pPr>
              <w:spacing w:after="0"/>
              <w:jc w:val="center"/>
              <w:rPr>
                <w:ins w:id="89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89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200</w:t>
              </w:r>
            </w:ins>
          </w:p>
        </w:tc>
      </w:tr>
      <w:tr w:rsidR="00CB66F1" w:rsidRPr="00842469" w14:paraId="3EC89BFE" w14:textId="77777777" w:rsidTr="00CB66F1">
        <w:trPr>
          <w:trHeight w:val="300"/>
          <w:ins w:id="898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CA8E543" w14:textId="77777777" w:rsidR="00DA6375" w:rsidRPr="00842469" w:rsidRDefault="00DA6375" w:rsidP="00C21E78">
            <w:pPr>
              <w:spacing w:after="0"/>
              <w:rPr>
                <w:ins w:id="899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00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 tone 2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nd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2670254A" w14:textId="77777777" w:rsidR="00DA6375" w:rsidRPr="00842469" w:rsidRDefault="00DA6375" w:rsidP="00C21E78">
            <w:pPr>
              <w:spacing w:after="0"/>
              <w:jc w:val="center"/>
              <w:rPr>
                <w:ins w:id="90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0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y_low – fx_high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37535BBA" w14:textId="77777777" w:rsidR="00DA6375" w:rsidRPr="00842469" w:rsidRDefault="00DA6375" w:rsidP="00C21E78">
            <w:pPr>
              <w:spacing w:after="0"/>
              <w:jc w:val="center"/>
              <w:rPr>
                <w:ins w:id="90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0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y_high – fx_low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3F2D23A" w14:textId="77777777" w:rsidR="00DA6375" w:rsidRPr="00842469" w:rsidRDefault="00DA6375" w:rsidP="00C21E78">
            <w:pPr>
              <w:spacing w:after="0"/>
              <w:jc w:val="center"/>
              <w:rPr>
                <w:ins w:id="90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0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x_low + 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577C4DF" w14:textId="77777777" w:rsidR="00DA6375" w:rsidRPr="00842469" w:rsidRDefault="00DA6375" w:rsidP="00C21E78">
            <w:pPr>
              <w:spacing w:after="0"/>
              <w:jc w:val="center"/>
              <w:rPr>
                <w:ins w:id="90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0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x_high + fy_high</w:t>
              </w:r>
            </w:ins>
          </w:p>
        </w:tc>
      </w:tr>
      <w:tr w:rsidR="00CB66F1" w:rsidRPr="00842469" w14:paraId="2DDDFDFA" w14:textId="77777777" w:rsidTr="00CB66F1">
        <w:trPr>
          <w:trHeight w:val="300"/>
          <w:ins w:id="909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31153837" w14:textId="77777777" w:rsidR="00DA6375" w:rsidRPr="00842469" w:rsidRDefault="00DA6375" w:rsidP="00C21E78">
            <w:pPr>
              <w:spacing w:after="0"/>
              <w:rPr>
                <w:ins w:id="910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11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lastRenderedPageBreak/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599" w:themeFill="accent4" w:themeFillTint="66"/>
            <w:noWrap/>
            <w:vAlign w:val="center"/>
            <w:hideMark/>
          </w:tcPr>
          <w:p w14:paraId="161A60C3" w14:textId="77777777" w:rsidR="00DA6375" w:rsidRPr="00842469" w:rsidRDefault="00DA6375" w:rsidP="00C21E78">
            <w:pPr>
              <w:spacing w:after="0"/>
              <w:jc w:val="center"/>
              <w:rPr>
                <w:ins w:id="91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1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520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E599" w:themeFill="accent4" w:themeFillTint="66"/>
            <w:noWrap/>
            <w:vAlign w:val="center"/>
            <w:hideMark/>
          </w:tcPr>
          <w:p w14:paraId="0CFED6F5" w14:textId="77777777" w:rsidR="00DA6375" w:rsidRPr="00842469" w:rsidRDefault="00DA6375" w:rsidP="00C21E78">
            <w:pPr>
              <w:spacing w:after="0"/>
              <w:jc w:val="center"/>
              <w:rPr>
                <w:ins w:id="91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1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49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7893EBC" w14:textId="77777777" w:rsidR="00DA6375" w:rsidRPr="00842469" w:rsidRDefault="00DA6375" w:rsidP="00C21E78">
            <w:pPr>
              <w:spacing w:after="0"/>
              <w:jc w:val="center"/>
              <w:rPr>
                <w:ins w:id="91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1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01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73881F2" w14:textId="77777777" w:rsidR="00DA6375" w:rsidRPr="00842469" w:rsidRDefault="00DA6375" w:rsidP="00C21E78">
            <w:pPr>
              <w:spacing w:after="0"/>
              <w:jc w:val="center"/>
              <w:rPr>
                <w:ins w:id="91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1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980</w:t>
              </w:r>
            </w:ins>
          </w:p>
        </w:tc>
      </w:tr>
      <w:tr w:rsidR="00CB66F1" w:rsidRPr="00842469" w14:paraId="41045B7A" w14:textId="77777777" w:rsidTr="00CB66F1">
        <w:trPr>
          <w:trHeight w:val="300"/>
          <w:ins w:id="920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8652A3A" w14:textId="77777777" w:rsidR="00DA6375" w:rsidRPr="00842469" w:rsidRDefault="00DA6375" w:rsidP="00C21E78">
            <w:pPr>
              <w:spacing w:after="0"/>
              <w:rPr>
                <w:ins w:id="921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22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3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rd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C11B4B6" w14:textId="77777777" w:rsidR="00DA6375" w:rsidRPr="00842469" w:rsidRDefault="00DA6375" w:rsidP="00C21E78">
            <w:pPr>
              <w:spacing w:after="0"/>
              <w:jc w:val="center"/>
              <w:rPr>
                <w:ins w:id="92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2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E4E6216" w14:textId="77777777" w:rsidR="00DA6375" w:rsidRPr="00842469" w:rsidRDefault="00DA6375" w:rsidP="00C21E78">
            <w:pPr>
              <w:spacing w:after="0"/>
              <w:jc w:val="center"/>
              <w:rPr>
                <w:ins w:id="92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2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– 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015DA21" w14:textId="77777777" w:rsidR="00DA6375" w:rsidRPr="00842469" w:rsidRDefault="00DA6375" w:rsidP="00C21E78">
            <w:pPr>
              <w:spacing w:after="0"/>
              <w:jc w:val="center"/>
              <w:rPr>
                <w:ins w:id="92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2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715E12CE" w14:textId="77777777" w:rsidR="00DA6375" w:rsidRPr="00842469" w:rsidRDefault="00DA6375" w:rsidP="00C21E78">
            <w:pPr>
              <w:spacing w:after="0"/>
              <w:jc w:val="center"/>
              <w:rPr>
                <w:ins w:id="92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3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high – fx_low</w:t>
              </w:r>
            </w:ins>
          </w:p>
        </w:tc>
      </w:tr>
      <w:tr w:rsidR="00CB66F1" w:rsidRPr="00842469" w14:paraId="2FEC1414" w14:textId="77777777" w:rsidTr="00CB66F1">
        <w:trPr>
          <w:trHeight w:val="300"/>
          <w:ins w:id="931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5F362DDC" w14:textId="77777777" w:rsidR="00DA6375" w:rsidRPr="00842469" w:rsidRDefault="00DA6375" w:rsidP="00C21E78">
            <w:pPr>
              <w:spacing w:after="0"/>
              <w:rPr>
                <w:ins w:id="932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33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3C8A4942" w14:textId="77777777" w:rsidR="00DA6375" w:rsidRPr="00842469" w:rsidRDefault="00DA6375" w:rsidP="00C21E78">
            <w:pPr>
              <w:spacing w:after="0"/>
              <w:jc w:val="center"/>
              <w:rPr>
                <w:ins w:id="93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3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7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202937E1" w14:textId="77777777" w:rsidR="00DA6375" w:rsidRPr="00842469" w:rsidRDefault="00DA6375" w:rsidP="00C21E78">
            <w:pPr>
              <w:spacing w:after="0"/>
              <w:jc w:val="center"/>
              <w:rPr>
                <w:ins w:id="93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3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6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851707A" w14:textId="77777777" w:rsidR="00DA6375" w:rsidRPr="00842469" w:rsidRDefault="00DA6375" w:rsidP="00C21E78">
            <w:pPr>
              <w:spacing w:after="0"/>
              <w:jc w:val="center"/>
              <w:rPr>
                <w:ins w:id="93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3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82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754EBF0" w14:textId="77777777" w:rsidR="00DA6375" w:rsidRPr="00842469" w:rsidRDefault="00DA6375" w:rsidP="00C21E78">
            <w:pPr>
              <w:spacing w:after="0"/>
              <w:jc w:val="center"/>
              <w:rPr>
                <w:ins w:id="94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4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690</w:t>
              </w:r>
            </w:ins>
          </w:p>
        </w:tc>
      </w:tr>
      <w:tr w:rsidR="00CB66F1" w:rsidRPr="00842469" w14:paraId="73506F50" w14:textId="77777777" w:rsidTr="00CB66F1">
        <w:trPr>
          <w:trHeight w:val="300"/>
          <w:ins w:id="942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ECB1E75" w14:textId="77777777" w:rsidR="00DA6375" w:rsidRPr="00842469" w:rsidRDefault="00DA6375" w:rsidP="00C21E78">
            <w:pPr>
              <w:spacing w:after="0"/>
              <w:rPr>
                <w:ins w:id="943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44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3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rd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215C2428" w14:textId="77777777" w:rsidR="00DA6375" w:rsidRPr="00842469" w:rsidRDefault="00DA6375" w:rsidP="00C21E78">
            <w:pPr>
              <w:spacing w:after="0"/>
              <w:jc w:val="center"/>
              <w:rPr>
                <w:ins w:id="94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4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low + fy_low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6E3C81A" w14:textId="77777777" w:rsidR="00DA6375" w:rsidRPr="00842469" w:rsidRDefault="00DA6375" w:rsidP="00C21E78">
            <w:pPr>
              <w:spacing w:after="0"/>
              <w:jc w:val="center"/>
              <w:rPr>
                <w:ins w:id="94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4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+ fy_high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4B8088C7" w14:textId="77777777" w:rsidR="00DA6375" w:rsidRPr="00842469" w:rsidRDefault="00DA6375" w:rsidP="00C21E78">
            <w:pPr>
              <w:spacing w:after="0"/>
              <w:jc w:val="center"/>
              <w:rPr>
                <w:ins w:id="94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5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low + fx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D0C1363" w14:textId="77777777" w:rsidR="00DA6375" w:rsidRPr="00842469" w:rsidRDefault="00DA6375" w:rsidP="00C21E78">
            <w:pPr>
              <w:spacing w:after="0"/>
              <w:jc w:val="center"/>
              <w:rPr>
                <w:ins w:id="95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5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high + fx_high</w:t>
              </w:r>
            </w:ins>
          </w:p>
        </w:tc>
      </w:tr>
      <w:tr w:rsidR="00CB66F1" w:rsidRPr="00842469" w14:paraId="1474B88A" w14:textId="77777777" w:rsidTr="00CB66F1">
        <w:trPr>
          <w:trHeight w:val="300"/>
          <w:ins w:id="953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6FCB52A9" w14:textId="77777777" w:rsidR="00DA6375" w:rsidRPr="00842469" w:rsidRDefault="00DA6375" w:rsidP="00C21E78">
            <w:pPr>
              <w:spacing w:after="0"/>
              <w:rPr>
                <w:ins w:id="954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55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662F0E4F" w14:textId="77777777" w:rsidR="00DA6375" w:rsidRPr="00842469" w:rsidRDefault="00DA6375" w:rsidP="00C21E78">
            <w:pPr>
              <w:spacing w:after="0"/>
              <w:jc w:val="center"/>
              <w:rPr>
                <w:ins w:id="95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5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7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3644E2B6" w14:textId="77777777" w:rsidR="00DA6375" w:rsidRPr="00842469" w:rsidRDefault="00DA6375" w:rsidP="00C21E78">
            <w:pPr>
              <w:spacing w:after="0"/>
              <w:jc w:val="center"/>
              <w:rPr>
                <w:ins w:id="95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5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776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BBA3D2F" w14:textId="77777777" w:rsidR="00DA6375" w:rsidRPr="00842469" w:rsidRDefault="00DA6375" w:rsidP="00C21E78">
            <w:pPr>
              <w:spacing w:after="0"/>
              <w:jc w:val="center"/>
              <w:rPr>
                <w:ins w:id="96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6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31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2C9D81E" w14:textId="77777777" w:rsidR="00DA6375" w:rsidRPr="00842469" w:rsidRDefault="00DA6375" w:rsidP="00C21E78">
            <w:pPr>
              <w:spacing w:after="0"/>
              <w:jc w:val="center"/>
              <w:rPr>
                <w:ins w:id="96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6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180</w:t>
              </w:r>
            </w:ins>
          </w:p>
        </w:tc>
      </w:tr>
      <w:tr w:rsidR="00CB66F1" w:rsidRPr="00842469" w14:paraId="4AB9CF18" w14:textId="77777777" w:rsidTr="00CB66F1">
        <w:trPr>
          <w:trHeight w:val="300"/>
          <w:ins w:id="964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CD83E1B" w14:textId="77777777" w:rsidR="00DA6375" w:rsidRPr="00842469" w:rsidRDefault="00DA6375" w:rsidP="00C21E78">
            <w:pPr>
              <w:spacing w:after="0"/>
              <w:rPr>
                <w:ins w:id="965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66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ED37696" w14:textId="77777777" w:rsidR="00DA6375" w:rsidRPr="00842469" w:rsidRDefault="00DA6375" w:rsidP="00C21E78">
            <w:pPr>
              <w:spacing w:after="0"/>
              <w:jc w:val="center"/>
              <w:rPr>
                <w:ins w:id="96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6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3*fx_low – 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41793E18" w14:textId="77777777" w:rsidR="00DA6375" w:rsidRPr="00842469" w:rsidRDefault="00DA6375" w:rsidP="00C21E78">
            <w:pPr>
              <w:spacing w:after="0"/>
              <w:jc w:val="center"/>
              <w:rPr>
                <w:ins w:id="96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7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3*fx_high – 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350043F" w14:textId="77777777" w:rsidR="00DA6375" w:rsidRPr="00842469" w:rsidRDefault="00DA6375" w:rsidP="00C21E78">
            <w:pPr>
              <w:spacing w:after="0"/>
              <w:jc w:val="center"/>
              <w:rPr>
                <w:ins w:id="97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7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FBFC373" w14:textId="77777777" w:rsidR="00DA6375" w:rsidRPr="00842469" w:rsidRDefault="00DA6375" w:rsidP="00C21E78">
            <w:pPr>
              <w:spacing w:after="0"/>
              <w:jc w:val="center"/>
              <w:rPr>
                <w:ins w:id="97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7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high – fx_low</w:t>
              </w:r>
            </w:ins>
          </w:p>
        </w:tc>
      </w:tr>
      <w:tr w:rsidR="00CB66F1" w:rsidRPr="00842469" w14:paraId="7061C6D1" w14:textId="77777777" w:rsidTr="00CB66F1">
        <w:trPr>
          <w:trHeight w:val="300"/>
          <w:ins w:id="975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554AAE06" w14:textId="77777777" w:rsidR="00DA6375" w:rsidRPr="00842469" w:rsidRDefault="00DA6375" w:rsidP="00C21E78">
            <w:pPr>
              <w:spacing w:after="0"/>
              <w:rPr>
                <w:ins w:id="976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77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2D030202" w14:textId="77777777" w:rsidR="00DA6375" w:rsidRPr="00842469" w:rsidRDefault="00DA6375" w:rsidP="00C21E78">
            <w:pPr>
              <w:spacing w:after="0"/>
              <w:jc w:val="center"/>
              <w:rPr>
                <w:ins w:id="97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7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93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6770DACB" w14:textId="77777777" w:rsidR="00DA6375" w:rsidRPr="00842469" w:rsidRDefault="00DA6375" w:rsidP="00C21E78">
            <w:pPr>
              <w:spacing w:after="0"/>
              <w:jc w:val="center"/>
              <w:rPr>
                <w:ins w:id="98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8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04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F86964E" w14:textId="77777777" w:rsidR="00DA6375" w:rsidRPr="00842469" w:rsidRDefault="00DA6375" w:rsidP="00C21E78">
            <w:pPr>
              <w:spacing w:after="0"/>
              <w:jc w:val="center"/>
              <w:rPr>
                <w:ins w:id="98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8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12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9411225" w14:textId="77777777" w:rsidR="00DA6375" w:rsidRPr="00842469" w:rsidRDefault="00DA6375" w:rsidP="00C21E78">
            <w:pPr>
              <w:spacing w:after="0"/>
              <w:jc w:val="center"/>
              <w:rPr>
                <w:ins w:id="98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8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890</w:t>
              </w:r>
            </w:ins>
          </w:p>
        </w:tc>
      </w:tr>
      <w:tr w:rsidR="00CB66F1" w:rsidRPr="00842469" w14:paraId="58FE91E2" w14:textId="77777777" w:rsidTr="00CB66F1">
        <w:trPr>
          <w:trHeight w:val="300"/>
          <w:ins w:id="986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21534A9" w14:textId="77777777" w:rsidR="00DA6375" w:rsidRPr="00842469" w:rsidRDefault="00DA6375" w:rsidP="00C21E78">
            <w:pPr>
              <w:spacing w:after="0"/>
              <w:rPr>
                <w:ins w:id="987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88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32923799" w14:textId="77777777" w:rsidR="00DA6375" w:rsidRPr="00842469" w:rsidRDefault="00DA6375" w:rsidP="00C21E78">
            <w:pPr>
              <w:spacing w:after="0"/>
              <w:jc w:val="center"/>
              <w:rPr>
                <w:ins w:id="98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9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x_low + fy_low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2E6BBA55" w14:textId="77777777" w:rsidR="00DA6375" w:rsidRPr="00842469" w:rsidRDefault="00DA6375" w:rsidP="00C21E78">
            <w:pPr>
              <w:spacing w:after="0"/>
              <w:jc w:val="center"/>
              <w:rPr>
                <w:ins w:id="99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9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x_high + fy_high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75D808DF" w14:textId="77777777" w:rsidR="00DA6375" w:rsidRPr="00842469" w:rsidRDefault="00DA6375" w:rsidP="00C21E78">
            <w:pPr>
              <w:spacing w:after="0"/>
              <w:jc w:val="center"/>
              <w:rPr>
                <w:ins w:id="99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9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low + fx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7BD9437A" w14:textId="77777777" w:rsidR="00DA6375" w:rsidRPr="00842469" w:rsidRDefault="00DA6375" w:rsidP="00C21E78">
            <w:pPr>
              <w:spacing w:after="0"/>
              <w:jc w:val="center"/>
              <w:rPr>
                <w:ins w:id="99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9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high + fx_high</w:t>
              </w:r>
            </w:ins>
          </w:p>
        </w:tc>
      </w:tr>
      <w:tr w:rsidR="00CB66F1" w:rsidRPr="00842469" w14:paraId="1CD78D05" w14:textId="77777777" w:rsidTr="00CB66F1">
        <w:trPr>
          <w:trHeight w:val="300"/>
          <w:ins w:id="997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92F80F7" w14:textId="77777777" w:rsidR="00DA6375" w:rsidRPr="00842469" w:rsidRDefault="00DA6375" w:rsidP="00C21E78">
            <w:pPr>
              <w:spacing w:after="0"/>
              <w:rPr>
                <w:ins w:id="998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99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6E7352DA" w14:textId="77777777" w:rsidR="00DA6375" w:rsidRPr="00842469" w:rsidRDefault="00DA6375" w:rsidP="00C21E78">
            <w:pPr>
              <w:spacing w:after="0"/>
              <w:jc w:val="center"/>
              <w:rPr>
                <w:ins w:id="100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0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43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593E6E34" w14:textId="77777777" w:rsidR="00DA6375" w:rsidRPr="00842469" w:rsidRDefault="00DA6375" w:rsidP="00C21E78">
            <w:pPr>
              <w:spacing w:after="0"/>
              <w:jc w:val="center"/>
              <w:rPr>
                <w:ins w:id="100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0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954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4B16A837" w14:textId="77777777" w:rsidR="00DA6375" w:rsidRPr="00842469" w:rsidRDefault="00DA6375" w:rsidP="00C21E78">
            <w:pPr>
              <w:spacing w:after="0"/>
              <w:jc w:val="center"/>
              <w:rPr>
                <w:ins w:id="100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0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61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F403254" w14:textId="77777777" w:rsidR="00DA6375" w:rsidRPr="00842469" w:rsidRDefault="00DA6375" w:rsidP="00C21E78">
            <w:pPr>
              <w:spacing w:after="0"/>
              <w:jc w:val="center"/>
              <w:rPr>
                <w:ins w:id="100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0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380</w:t>
              </w:r>
            </w:ins>
          </w:p>
        </w:tc>
      </w:tr>
      <w:tr w:rsidR="00CB66F1" w:rsidRPr="00842469" w14:paraId="27B1436C" w14:textId="77777777" w:rsidTr="00CB66F1">
        <w:trPr>
          <w:trHeight w:val="300"/>
          <w:ins w:id="1008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449BDC1" w14:textId="77777777" w:rsidR="00DA6375" w:rsidRPr="00842469" w:rsidRDefault="00DA6375" w:rsidP="00C21E78">
            <w:pPr>
              <w:spacing w:after="0"/>
              <w:rPr>
                <w:ins w:id="1009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10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C014CC8" w14:textId="77777777" w:rsidR="00DA6375" w:rsidRPr="00842469" w:rsidRDefault="00DA6375" w:rsidP="00C21E78">
            <w:pPr>
              <w:spacing w:after="0"/>
              <w:jc w:val="center"/>
              <w:rPr>
                <w:ins w:id="101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1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2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8EB934A" w14:textId="77777777" w:rsidR="00DA6375" w:rsidRPr="00842469" w:rsidRDefault="00DA6375" w:rsidP="00C21E78">
            <w:pPr>
              <w:spacing w:after="0"/>
              <w:jc w:val="center"/>
              <w:rPr>
                <w:ins w:id="101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1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– 2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07E3075" w14:textId="77777777" w:rsidR="00DA6375" w:rsidRPr="00842469" w:rsidRDefault="00DA6375" w:rsidP="00C21E78">
            <w:pPr>
              <w:spacing w:after="0"/>
              <w:jc w:val="center"/>
              <w:rPr>
                <w:ins w:id="101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1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low + 2*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415E9A6" w14:textId="77777777" w:rsidR="00DA6375" w:rsidRPr="00842469" w:rsidRDefault="00DA6375" w:rsidP="00C21E78">
            <w:pPr>
              <w:spacing w:after="0"/>
              <w:jc w:val="center"/>
              <w:rPr>
                <w:ins w:id="101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1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+ 2*fy_high</w:t>
              </w:r>
            </w:ins>
          </w:p>
        </w:tc>
      </w:tr>
      <w:tr w:rsidR="00CB66F1" w:rsidRPr="00842469" w14:paraId="2FAEA9B6" w14:textId="77777777" w:rsidTr="00CB66F1">
        <w:trPr>
          <w:trHeight w:val="300"/>
          <w:ins w:id="1019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56744FF6" w14:textId="77777777" w:rsidR="00DA6375" w:rsidRPr="00842469" w:rsidRDefault="00DA6375" w:rsidP="00C21E78">
            <w:pPr>
              <w:spacing w:after="0"/>
              <w:rPr>
                <w:ins w:id="1020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21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472C8661" w14:textId="77777777" w:rsidR="00DA6375" w:rsidRPr="00842469" w:rsidRDefault="00DA6375" w:rsidP="00C21E78">
            <w:pPr>
              <w:spacing w:after="0"/>
              <w:jc w:val="center"/>
              <w:rPr>
                <w:ins w:id="102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2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9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122C144D" w14:textId="77777777" w:rsidR="00DA6375" w:rsidRPr="00842469" w:rsidRDefault="00DA6375" w:rsidP="00C21E78">
            <w:pPr>
              <w:spacing w:after="0"/>
              <w:jc w:val="center"/>
              <w:rPr>
                <w:ins w:id="102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2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04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0139860" w14:textId="77777777" w:rsidR="00DA6375" w:rsidRPr="00842469" w:rsidRDefault="00DA6375" w:rsidP="00C21E78">
            <w:pPr>
              <w:spacing w:after="0"/>
              <w:jc w:val="center"/>
              <w:rPr>
                <w:ins w:id="102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2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02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AC982E0" w14:textId="77777777" w:rsidR="00DA6375" w:rsidRPr="00842469" w:rsidRDefault="00DA6375" w:rsidP="00C21E78">
            <w:pPr>
              <w:spacing w:after="0"/>
              <w:jc w:val="center"/>
              <w:rPr>
                <w:ins w:id="102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2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960</w:t>
              </w:r>
            </w:ins>
          </w:p>
        </w:tc>
      </w:tr>
      <w:tr w:rsidR="00CB66F1" w:rsidRPr="00842469" w14:paraId="3C8DE3E2" w14:textId="77777777" w:rsidTr="00CB66F1">
        <w:trPr>
          <w:trHeight w:val="300"/>
          <w:ins w:id="1030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AB178E4" w14:textId="77777777" w:rsidR="00DA6375" w:rsidRPr="00842469" w:rsidRDefault="00DA6375" w:rsidP="00C21E78">
            <w:pPr>
              <w:spacing w:after="0"/>
              <w:rPr>
                <w:ins w:id="1031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32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577B17F" w14:textId="77777777" w:rsidR="00DA6375" w:rsidRPr="00842469" w:rsidRDefault="00DA6375" w:rsidP="00C21E78">
            <w:pPr>
              <w:spacing w:after="0"/>
              <w:jc w:val="center"/>
              <w:rPr>
                <w:ins w:id="103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3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low – 4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3BE139D7" w14:textId="77777777" w:rsidR="00DA6375" w:rsidRPr="00842469" w:rsidRDefault="00DA6375" w:rsidP="00C21E78">
            <w:pPr>
              <w:spacing w:after="0"/>
              <w:jc w:val="center"/>
              <w:rPr>
                <w:ins w:id="103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3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high – 4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4A74CBBD" w14:textId="77777777" w:rsidR="00DA6375" w:rsidRPr="00842469" w:rsidRDefault="00DA6375" w:rsidP="00C21E78">
            <w:pPr>
              <w:spacing w:after="0"/>
              <w:jc w:val="center"/>
              <w:rPr>
                <w:ins w:id="103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3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low – 4*fx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7DB8FB4E" w14:textId="77777777" w:rsidR="00DA6375" w:rsidRPr="00842469" w:rsidRDefault="00DA6375" w:rsidP="00C21E78">
            <w:pPr>
              <w:spacing w:after="0"/>
              <w:jc w:val="center"/>
              <w:rPr>
                <w:ins w:id="103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4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high – 4*fx_low|</w:t>
              </w:r>
            </w:ins>
          </w:p>
        </w:tc>
      </w:tr>
      <w:tr w:rsidR="00CB66F1" w:rsidRPr="00842469" w14:paraId="2119C897" w14:textId="77777777" w:rsidTr="00CB66F1">
        <w:trPr>
          <w:trHeight w:val="300"/>
          <w:ins w:id="1041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2A6C3B61" w14:textId="77777777" w:rsidR="00DA6375" w:rsidRPr="00842469" w:rsidRDefault="00DA6375" w:rsidP="00C21E78">
            <w:pPr>
              <w:spacing w:after="0"/>
              <w:rPr>
                <w:ins w:id="1042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43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152ECFC2" w14:textId="77777777" w:rsidR="00DA6375" w:rsidRPr="00842469" w:rsidRDefault="00DA6375" w:rsidP="00C21E78">
            <w:pPr>
              <w:spacing w:after="0"/>
              <w:jc w:val="center"/>
              <w:rPr>
                <w:ins w:id="104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4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509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3FE4FEF2" w14:textId="77777777" w:rsidR="00DA6375" w:rsidRPr="00842469" w:rsidRDefault="00DA6375" w:rsidP="00C21E78">
            <w:pPr>
              <w:spacing w:after="0"/>
              <w:jc w:val="center"/>
              <w:rPr>
                <w:ins w:id="104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4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4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4F156FF7" w14:textId="77777777" w:rsidR="00DA6375" w:rsidRPr="00842469" w:rsidRDefault="00DA6375" w:rsidP="00C21E78">
            <w:pPr>
              <w:spacing w:after="0"/>
              <w:jc w:val="center"/>
              <w:rPr>
                <w:ins w:id="104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4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82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04753FB5" w14:textId="77777777" w:rsidR="00DA6375" w:rsidRPr="00842469" w:rsidRDefault="00DA6375" w:rsidP="00C21E78">
            <w:pPr>
              <w:spacing w:after="0"/>
              <w:jc w:val="center"/>
              <w:rPr>
                <w:ins w:id="105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5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640</w:t>
              </w:r>
            </w:ins>
          </w:p>
        </w:tc>
      </w:tr>
      <w:tr w:rsidR="00CB66F1" w:rsidRPr="00842469" w14:paraId="3BC7B425" w14:textId="77777777" w:rsidTr="00CB66F1">
        <w:trPr>
          <w:trHeight w:val="300"/>
          <w:ins w:id="1052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531076B" w14:textId="77777777" w:rsidR="00DA6375" w:rsidRPr="00842469" w:rsidRDefault="00DA6375" w:rsidP="00C21E78">
            <w:pPr>
              <w:spacing w:after="0"/>
              <w:rPr>
                <w:ins w:id="1053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54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74F68768" w14:textId="77777777" w:rsidR="00DA6375" w:rsidRPr="00842469" w:rsidRDefault="00DA6375" w:rsidP="00C21E78">
            <w:pPr>
              <w:spacing w:after="0"/>
              <w:jc w:val="center"/>
              <w:rPr>
                <w:ins w:id="105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5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low + 4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30B5A495" w14:textId="77777777" w:rsidR="00DA6375" w:rsidRPr="00842469" w:rsidRDefault="00DA6375" w:rsidP="00C21E78">
            <w:pPr>
              <w:spacing w:after="0"/>
              <w:jc w:val="center"/>
              <w:rPr>
                <w:ins w:id="105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5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high + 4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4377AF16" w14:textId="77777777" w:rsidR="00DA6375" w:rsidRPr="00842469" w:rsidRDefault="00DA6375" w:rsidP="00C21E78">
            <w:pPr>
              <w:spacing w:after="0"/>
              <w:jc w:val="center"/>
              <w:rPr>
                <w:ins w:id="105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6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low + 4*fx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184B95B" w14:textId="77777777" w:rsidR="00DA6375" w:rsidRPr="00842469" w:rsidRDefault="00DA6375" w:rsidP="00C21E78">
            <w:pPr>
              <w:spacing w:after="0"/>
              <w:jc w:val="center"/>
              <w:rPr>
                <w:ins w:id="106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6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high + 4*fx_high|</w:t>
              </w:r>
            </w:ins>
          </w:p>
        </w:tc>
      </w:tr>
      <w:tr w:rsidR="00CB66F1" w:rsidRPr="00842469" w14:paraId="67171C8A" w14:textId="77777777" w:rsidTr="00CB66F1">
        <w:trPr>
          <w:trHeight w:val="300"/>
          <w:ins w:id="1063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756D258" w14:textId="77777777" w:rsidR="00DA6375" w:rsidRPr="00842469" w:rsidRDefault="00DA6375" w:rsidP="00C21E78">
            <w:pPr>
              <w:spacing w:after="0"/>
              <w:rPr>
                <w:ins w:id="1064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65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58D0712E" w14:textId="77777777" w:rsidR="00DA6375" w:rsidRPr="00842469" w:rsidRDefault="00DA6375" w:rsidP="00C21E78">
            <w:pPr>
              <w:spacing w:after="0"/>
              <w:jc w:val="center"/>
              <w:rPr>
                <w:ins w:id="106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6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91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4F92CB40" w14:textId="77777777" w:rsidR="00DA6375" w:rsidRPr="00842469" w:rsidRDefault="00DA6375" w:rsidP="00C21E78">
            <w:pPr>
              <w:spacing w:after="0"/>
              <w:jc w:val="center"/>
              <w:rPr>
                <w:ins w:id="106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6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85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4D8C3269" w14:textId="77777777" w:rsidR="00DA6375" w:rsidRPr="00842469" w:rsidRDefault="00DA6375" w:rsidP="00C21E78">
            <w:pPr>
              <w:spacing w:after="0"/>
              <w:jc w:val="center"/>
              <w:rPr>
                <w:ins w:id="107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14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676D005" w14:textId="77777777" w:rsidR="00DA6375" w:rsidRPr="00842469" w:rsidRDefault="00DA6375" w:rsidP="00C21E78">
            <w:pPr>
              <w:spacing w:after="0"/>
              <w:jc w:val="center"/>
              <w:rPr>
                <w:ins w:id="107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320</w:t>
              </w:r>
            </w:ins>
          </w:p>
        </w:tc>
      </w:tr>
      <w:tr w:rsidR="00CB66F1" w:rsidRPr="00842469" w14:paraId="769FDF06" w14:textId="77777777" w:rsidTr="00CB66F1">
        <w:trPr>
          <w:trHeight w:val="300"/>
          <w:ins w:id="1074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CAEDA55" w14:textId="77777777" w:rsidR="00DA6375" w:rsidRPr="00842469" w:rsidRDefault="00DA6375" w:rsidP="00C21E78">
            <w:pPr>
              <w:spacing w:after="0"/>
              <w:rPr>
                <w:ins w:id="1075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76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AFAE6EA" w14:textId="77777777" w:rsidR="00DA6375" w:rsidRPr="00842469" w:rsidRDefault="00DA6375" w:rsidP="00C21E78">
            <w:pPr>
              <w:spacing w:after="0"/>
              <w:jc w:val="center"/>
              <w:rPr>
                <w:ins w:id="107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3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679788C" w14:textId="77777777" w:rsidR="00DA6375" w:rsidRPr="00842469" w:rsidRDefault="00DA6375" w:rsidP="00C21E78">
            <w:pPr>
              <w:spacing w:after="0"/>
              <w:jc w:val="center"/>
              <w:rPr>
                <w:ins w:id="107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– 3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D126F05" w14:textId="77777777" w:rsidR="00DA6375" w:rsidRPr="00842469" w:rsidRDefault="00DA6375" w:rsidP="00C21E78">
            <w:pPr>
              <w:spacing w:after="0"/>
              <w:jc w:val="center"/>
              <w:rPr>
                <w:ins w:id="108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low – 3*fx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2739FCB1" w14:textId="77777777" w:rsidR="00DA6375" w:rsidRPr="00842469" w:rsidRDefault="00DA6375" w:rsidP="00C21E78">
            <w:pPr>
              <w:spacing w:after="0"/>
              <w:jc w:val="center"/>
              <w:rPr>
                <w:ins w:id="108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high – 3*fx_low|</w:t>
              </w:r>
            </w:ins>
          </w:p>
        </w:tc>
      </w:tr>
      <w:tr w:rsidR="00CB66F1" w:rsidRPr="00842469" w14:paraId="76C0244D" w14:textId="77777777" w:rsidTr="00CB66F1">
        <w:trPr>
          <w:trHeight w:val="300"/>
          <w:ins w:id="1085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6E3BE961" w14:textId="77777777" w:rsidR="00DA6375" w:rsidRPr="00842469" w:rsidRDefault="00DA6375" w:rsidP="00C21E78">
            <w:pPr>
              <w:spacing w:after="0"/>
              <w:rPr>
                <w:ins w:id="1086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87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0B75265A" w14:textId="77777777" w:rsidR="00DA6375" w:rsidRPr="00842469" w:rsidRDefault="00DA6375" w:rsidP="00C21E78">
            <w:pPr>
              <w:spacing w:after="0"/>
              <w:jc w:val="center"/>
              <w:rPr>
                <w:ins w:id="108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91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284D04C4" w14:textId="77777777" w:rsidR="00DA6375" w:rsidRPr="00842469" w:rsidRDefault="00DA6375" w:rsidP="00C21E78">
            <w:pPr>
              <w:spacing w:after="0"/>
              <w:jc w:val="center"/>
              <w:rPr>
                <w:ins w:id="109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34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E599" w:themeFill="accent4" w:themeFillTint="66"/>
            <w:noWrap/>
            <w:vAlign w:val="center"/>
            <w:hideMark/>
          </w:tcPr>
          <w:p w14:paraId="2DBCA447" w14:textId="77777777" w:rsidR="00DA6375" w:rsidRPr="00842469" w:rsidRDefault="00DA6375" w:rsidP="00C21E78">
            <w:pPr>
              <w:spacing w:after="0"/>
              <w:jc w:val="center"/>
              <w:rPr>
                <w:ins w:id="109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26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599" w:themeFill="accent4" w:themeFillTint="66"/>
            <w:noWrap/>
            <w:vAlign w:val="center"/>
            <w:hideMark/>
          </w:tcPr>
          <w:p w14:paraId="38F6FFCD" w14:textId="77777777" w:rsidR="00DA6375" w:rsidRPr="00842469" w:rsidRDefault="00DA6375" w:rsidP="00C21E78">
            <w:pPr>
              <w:spacing w:after="0"/>
              <w:jc w:val="center"/>
              <w:rPr>
                <w:ins w:id="109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270</w:t>
              </w:r>
            </w:ins>
          </w:p>
        </w:tc>
      </w:tr>
      <w:tr w:rsidR="00CB66F1" w:rsidRPr="00842469" w14:paraId="45B3B15E" w14:textId="77777777" w:rsidTr="00CB66F1">
        <w:trPr>
          <w:trHeight w:val="300"/>
          <w:ins w:id="1096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43D8D17" w14:textId="77777777" w:rsidR="00DA6375" w:rsidRPr="00842469" w:rsidRDefault="00DA6375" w:rsidP="00C21E78">
            <w:pPr>
              <w:spacing w:after="0"/>
              <w:rPr>
                <w:ins w:id="1097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98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85A9396" w14:textId="77777777" w:rsidR="00DA6375" w:rsidRPr="00842469" w:rsidRDefault="00DA6375" w:rsidP="00C21E78">
            <w:pPr>
              <w:spacing w:after="0"/>
              <w:jc w:val="center"/>
              <w:rPr>
                <w:ins w:id="109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+ 3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5DC8802" w14:textId="77777777" w:rsidR="00DA6375" w:rsidRPr="00842469" w:rsidRDefault="00DA6375" w:rsidP="00C21E78">
            <w:pPr>
              <w:spacing w:after="0"/>
              <w:jc w:val="center"/>
              <w:rPr>
                <w:ins w:id="110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+ 3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485A7624" w14:textId="77777777" w:rsidR="00DA6375" w:rsidRPr="00842469" w:rsidRDefault="00DA6375" w:rsidP="00C21E78">
            <w:pPr>
              <w:spacing w:after="0"/>
              <w:jc w:val="center"/>
              <w:rPr>
                <w:ins w:id="110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low + 3*fx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1730C82" w14:textId="77777777" w:rsidR="00DA6375" w:rsidRPr="00842469" w:rsidRDefault="00DA6375" w:rsidP="00C21E78">
            <w:pPr>
              <w:spacing w:after="0"/>
              <w:jc w:val="center"/>
              <w:rPr>
                <w:ins w:id="110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high + 3*fx_high|</w:t>
              </w:r>
            </w:ins>
          </w:p>
        </w:tc>
      </w:tr>
      <w:tr w:rsidR="00DA6375" w:rsidRPr="00842469" w14:paraId="70652385" w14:textId="77777777" w:rsidTr="00CB66F1">
        <w:trPr>
          <w:trHeight w:val="300"/>
          <w:ins w:id="1107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A82A55" w14:textId="77777777" w:rsidR="00DA6375" w:rsidRPr="00842469" w:rsidRDefault="00DA6375" w:rsidP="00C21E78">
            <w:pPr>
              <w:spacing w:after="0"/>
              <w:rPr>
                <w:ins w:id="1108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09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636CC7C8" w14:textId="77777777" w:rsidR="00DA6375" w:rsidRPr="00842469" w:rsidRDefault="00DA6375" w:rsidP="00C21E78">
            <w:pPr>
              <w:spacing w:after="0"/>
              <w:jc w:val="center"/>
              <w:rPr>
                <w:ins w:id="111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3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5F3939BE" w14:textId="77777777" w:rsidR="00DA6375" w:rsidRPr="00842469" w:rsidRDefault="00DA6375" w:rsidP="00C21E78">
            <w:pPr>
              <w:spacing w:after="0"/>
              <w:jc w:val="center"/>
              <w:rPr>
                <w:ins w:id="111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616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169120E" w14:textId="77777777" w:rsidR="00DA6375" w:rsidRPr="00842469" w:rsidRDefault="00DA6375" w:rsidP="00C21E78">
            <w:pPr>
              <w:spacing w:after="0"/>
              <w:jc w:val="center"/>
              <w:rPr>
                <w:ins w:id="111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73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6E6695F" w14:textId="77777777" w:rsidR="00DA6375" w:rsidRPr="00842469" w:rsidRDefault="00DA6375" w:rsidP="00C21E78">
            <w:pPr>
              <w:spacing w:after="0"/>
              <w:jc w:val="center"/>
              <w:rPr>
                <w:ins w:id="111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740</w:t>
              </w:r>
            </w:ins>
          </w:p>
        </w:tc>
      </w:tr>
    </w:tbl>
    <w:p w14:paraId="7310A67D" w14:textId="77777777" w:rsidR="00DA6375" w:rsidRPr="00842469" w:rsidRDefault="00DA6375" w:rsidP="00DA6375">
      <w:pPr>
        <w:pStyle w:val="NoSpacing"/>
        <w:spacing w:beforeLines="100" w:before="240"/>
        <w:rPr>
          <w:ins w:id="1118" w:author="Verizon" w:date="2020-04-07T19:23:00Z"/>
          <w:rFonts w:ascii="Arial" w:hAnsi="Arial" w:cs="Arial"/>
          <w:lang w:val="en-US" w:eastAsia="ja-JP"/>
        </w:rPr>
      </w:pPr>
      <w:ins w:id="1119" w:author="Verizon" w:date="2020-04-07T19:23:00Z">
        <w:r w:rsidRPr="00842469">
          <w:rPr>
            <w:rFonts w:ascii="Arial" w:hAnsi="Arial" w:cs="Arial"/>
            <w:lang w:eastAsia="zh-CN"/>
          </w:rPr>
          <w:t xml:space="preserve">In analysis, </w:t>
        </w:r>
        <w:r w:rsidRPr="00842469">
          <w:rPr>
            <w:rFonts w:ascii="Arial" w:hAnsi="Arial" w:cs="Arial"/>
            <w:lang w:val="en-US" w:eastAsia="ja-JP"/>
          </w:rPr>
          <w:t>it could be seen,</w:t>
        </w:r>
      </w:ins>
    </w:p>
    <w:p w14:paraId="60D00F4E" w14:textId="77777777" w:rsidR="00DA6375" w:rsidRPr="00842469" w:rsidRDefault="00DA6375" w:rsidP="00DA6375">
      <w:pPr>
        <w:pStyle w:val="NoSpacing"/>
        <w:numPr>
          <w:ilvl w:val="0"/>
          <w:numId w:val="4"/>
        </w:numPr>
        <w:rPr>
          <w:ins w:id="1120" w:author="Verizon" w:date="2020-04-07T19:23:00Z"/>
          <w:rFonts w:ascii="Arial" w:hAnsi="Arial" w:cs="Arial"/>
        </w:rPr>
      </w:pPr>
      <w:ins w:id="1121" w:author="Verizon" w:date="2020-04-07T19:23:00Z">
        <w:r w:rsidRPr="00842469">
          <w:rPr>
            <w:rFonts w:ascii="Arial" w:hAnsi="Arial" w:cs="Arial"/>
          </w:rPr>
          <w:t>The 2</w:t>
        </w:r>
        <w:r w:rsidRPr="00842469">
          <w:rPr>
            <w:rFonts w:ascii="Arial" w:hAnsi="Arial" w:cs="Arial"/>
            <w:vertAlign w:val="superscript"/>
          </w:rPr>
          <w:t>nd</w:t>
        </w:r>
        <w:r w:rsidRPr="00842469">
          <w:rPr>
            <w:rFonts w:ascii="Arial" w:hAnsi="Arial" w:cs="Arial"/>
          </w:rPr>
          <w:t xml:space="preserve"> and 5</w:t>
        </w:r>
        <w:r w:rsidRPr="00842469">
          <w:rPr>
            <w:rFonts w:ascii="Arial" w:hAnsi="Arial" w:cs="Arial"/>
            <w:vertAlign w:val="superscript"/>
          </w:rPr>
          <w:t>th</w:t>
        </w:r>
        <w:r w:rsidRPr="00842469">
          <w:rPr>
            <w:rFonts w:ascii="Arial" w:hAnsi="Arial" w:cs="Arial"/>
          </w:rPr>
          <w:t xml:space="preserve"> order IMD products of Band n66 UL and Band n77 UL</w:t>
        </w:r>
        <w:r w:rsidRPr="00842469">
          <w:rPr>
            <w:rFonts w:ascii="Arial" w:hAnsi="Arial" w:cs="Arial"/>
            <w:lang w:eastAsia="zh-TW"/>
          </w:rPr>
          <w:t xml:space="preserve"> may </w:t>
        </w:r>
        <w:r w:rsidRPr="00842469">
          <w:rPr>
            <w:rFonts w:ascii="Arial" w:hAnsi="Arial" w:cs="Arial"/>
          </w:rPr>
          <w:t>fall into band n66 DL frequency range</w:t>
        </w:r>
      </w:ins>
    </w:p>
    <w:p w14:paraId="28E813F4" w14:textId="77777777" w:rsidR="00DA6375" w:rsidRPr="00842469" w:rsidRDefault="00DA6375" w:rsidP="00DA6375">
      <w:pPr>
        <w:rPr>
          <w:ins w:id="1122" w:author="Verizon" w:date="2020-04-07T19:23:00Z"/>
          <w:rFonts w:ascii="Arial" w:hAnsi="Arial" w:cs="Arial"/>
        </w:rPr>
      </w:pPr>
      <w:ins w:id="1123" w:author="Verizon" w:date="2020-04-07T19:23:00Z">
        <w:r w:rsidRPr="00842469">
          <w:rPr>
            <w:rFonts w:ascii="Arial" w:hAnsi="Arial" w:cs="Arial"/>
          </w:rPr>
          <w:t>The MSD should be considered to mitigate the impact of the interference for this combination.</w:t>
        </w:r>
      </w:ins>
    </w:p>
    <w:p w14:paraId="6A5251B4" w14:textId="77777777" w:rsidR="00DA6375" w:rsidRPr="00842469" w:rsidRDefault="00DA6375" w:rsidP="00DA6375">
      <w:pPr>
        <w:rPr>
          <w:ins w:id="1124" w:author="Verizon" w:date="2020-04-07T19:23:00Z"/>
          <w:rFonts w:ascii="Arial" w:eastAsia="MS Mincho" w:hAnsi="Arial" w:cs="Arial"/>
          <w:lang w:eastAsia="ja-JP"/>
        </w:rPr>
      </w:pPr>
      <w:ins w:id="1125" w:author="Verizon" w:date="2020-04-07T19:23:00Z">
        <w:r w:rsidRPr="00842469">
          <w:rPr>
            <w:rFonts w:ascii="Arial" w:hAnsi="Arial" w:cs="Arial"/>
          </w:rPr>
          <w:t xml:space="preserve">Table </w:t>
        </w:r>
        <w:r w:rsidRPr="00842469">
          <w:rPr>
            <w:rFonts w:ascii="Arial" w:hAnsi="Arial" w:cs="Arial"/>
            <w:lang w:val="en-US" w:eastAsia="zh-CN"/>
          </w:rPr>
          <w:t>6.x</w:t>
        </w:r>
        <w:r w:rsidRPr="00842469">
          <w:rPr>
            <w:rFonts w:ascii="Arial" w:hAnsi="Arial" w:cs="Arial"/>
            <w:lang w:eastAsia="zh-CN"/>
          </w:rPr>
          <w:t>.</w:t>
        </w:r>
        <w:r w:rsidRPr="00842469">
          <w:rPr>
            <w:rFonts w:ascii="Arial" w:hAnsi="Arial" w:cs="Arial"/>
            <w:lang w:val="en-US" w:eastAsia="zh-CN"/>
          </w:rPr>
          <w:t>2</w:t>
        </w:r>
        <w:r w:rsidRPr="00842469">
          <w:rPr>
            <w:rFonts w:ascii="Arial" w:hAnsi="Arial" w:cs="Arial"/>
          </w:rPr>
          <w:t>.</w:t>
        </w:r>
        <w:r w:rsidRPr="00842469">
          <w:rPr>
            <w:rFonts w:ascii="Arial" w:hAnsi="Arial" w:cs="Arial"/>
            <w:lang w:val="en-US" w:eastAsia="zh-CN"/>
          </w:rPr>
          <w:t>1</w:t>
        </w:r>
        <w:r w:rsidRPr="00842469">
          <w:rPr>
            <w:rFonts w:ascii="Arial" w:hAnsi="Arial" w:cs="Arial"/>
          </w:rPr>
          <w:t>-</w:t>
        </w:r>
        <w:r w:rsidRPr="00842469">
          <w:rPr>
            <w:rFonts w:ascii="Arial" w:hAnsi="Arial" w:cs="Arial"/>
            <w:lang w:eastAsia="zh-CN"/>
          </w:rPr>
          <w:t>2</w:t>
        </w:r>
        <w:r w:rsidRPr="00842469">
          <w:rPr>
            <w:rFonts w:ascii="Arial" w:hAnsi="Arial" w:cs="Arial"/>
          </w:rPr>
          <w:t xml:space="preserve"> lists</w:t>
        </w:r>
        <w:r w:rsidRPr="00842469">
          <w:rPr>
            <w:rFonts w:ascii="Arial" w:eastAsia="MS Mincho" w:hAnsi="Arial" w:cs="Arial"/>
            <w:lang w:eastAsia="ja-JP"/>
          </w:rPr>
          <w:t xml:space="preserve"> </w:t>
        </w:r>
        <w:r w:rsidRPr="00842469">
          <w:rPr>
            <w:rFonts w:ascii="Arial" w:hAnsi="Arial" w:cs="Arial"/>
            <w:lang w:eastAsia="ja-JP"/>
          </w:rPr>
          <w:t xml:space="preserve">the </w:t>
        </w:r>
        <w:r w:rsidRPr="00842469">
          <w:rPr>
            <w:rFonts w:ascii="Arial" w:eastAsia="MS Mincho" w:hAnsi="Arial" w:cs="Arial"/>
            <w:lang w:eastAsia="ja-JP"/>
          </w:rPr>
          <w:t>protected bands required f</w:t>
        </w:r>
        <w:r w:rsidRPr="00842469">
          <w:rPr>
            <w:rFonts w:ascii="Arial" w:hAnsi="Arial" w:cs="Arial"/>
            <w:lang w:eastAsia="ja-JP"/>
          </w:rPr>
          <w:t xml:space="preserve">or the </w:t>
        </w:r>
        <w:r w:rsidRPr="00842469">
          <w:rPr>
            <w:rFonts w:ascii="Arial" w:hAnsi="Arial" w:cs="Arial"/>
            <w:lang w:val="en-US" w:eastAsia="zh-CN"/>
          </w:rPr>
          <w:t>2UL bands CA</w:t>
        </w:r>
        <w:r w:rsidRPr="00842469">
          <w:rPr>
            <w:rFonts w:ascii="Arial" w:hAnsi="Arial" w:cs="Arial"/>
            <w:lang w:eastAsia="ja-JP"/>
          </w:rPr>
          <w:t xml:space="preserve"> configuration</w:t>
        </w:r>
        <w:r w:rsidRPr="00842469">
          <w:rPr>
            <w:rFonts w:ascii="Arial" w:eastAsia="MS Mincho" w:hAnsi="Arial" w:cs="Arial"/>
            <w:lang w:eastAsia="ja-JP"/>
          </w:rPr>
          <w:t>.</w:t>
        </w:r>
      </w:ins>
    </w:p>
    <w:p w14:paraId="73154CF7" w14:textId="77777777" w:rsidR="00DA6375" w:rsidRPr="00842469" w:rsidRDefault="00DA6375" w:rsidP="00DA6375">
      <w:pPr>
        <w:jc w:val="center"/>
        <w:rPr>
          <w:ins w:id="1126" w:author="Verizon" w:date="2020-04-07T19:23:00Z"/>
          <w:rFonts w:ascii="Arial" w:hAnsi="Arial" w:cs="Arial"/>
          <w:b/>
          <w:bCs/>
          <w:lang w:val="en-US"/>
        </w:rPr>
      </w:pPr>
      <w:ins w:id="1127" w:author="Verizon" w:date="2020-04-07T19:23:00Z">
        <w:r w:rsidRPr="00842469">
          <w:rPr>
            <w:rFonts w:ascii="Arial" w:hAnsi="Arial" w:cs="Arial"/>
            <w:b/>
            <w:bCs/>
            <w:lang w:val="en-US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CN"/>
          </w:rPr>
          <w:t>6.x.2</w:t>
        </w:r>
        <w:r w:rsidRPr="00842469">
          <w:rPr>
            <w:rFonts w:ascii="Arial" w:hAnsi="Arial" w:cs="Arial"/>
            <w:b/>
            <w:bCs/>
            <w:lang w:val="en-US"/>
          </w:rPr>
          <w:t>.1-</w:t>
        </w:r>
        <w:r w:rsidRPr="00842469">
          <w:rPr>
            <w:rFonts w:ascii="Arial" w:hAnsi="Arial" w:cs="Arial"/>
            <w:b/>
            <w:bCs/>
            <w:lang w:val="en-US" w:eastAsia="zh-CN"/>
          </w:rPr>
          <w:t>2</w:t>
        </w:r>
        <w:r w:rsidRPr="00842469">
          <w:rPr>
            <w:rFonts w:ascii="Arial" w:hAnsi="Arial" w:cs="Arial"/>
            <w:b/>
            <w:bCs/>
            <w:lang w:val="en-US"/>
          </w:rPr>
          <w:t xml:space="preserve">: </w:t>
        </w:r>
        <w:r w:rsidRPr="00842469">
          <w:rPr>
            <w:rFonts w:ascii="Arial" w:hAnsi="Arial" w:cs="Arial"/>
            <w:b/>
            <w:bCs/>
            <w:lang w:val="en-US" w:eastAsia="ja-JP"/>
          </w:rPr>
          <w:t>Protected bands</w:t>
        </w:r>
        <w:r w:rsidRPr="00842469">
          <w:rPr>
            <w:rFonts w:ascii="Arial" w:hAnsi="Arial" w:cs="Arial"/>
            <w:b/>
            <w:bCs/>
            <w:lang w:val="en-US"/>
          </w:rPr>
          <w:t xml:space="preserve"> for the </w:t>
        </w:r>
        <w:r w:rsidRPr="00842469">
          <w:rPr>
            <w:rFonts w:ascii="Arial" w:hAnsi="Arial" w:cs="Arial"/>
            <w:b/>
            <w:bCs/>
            <w:lang w:val="en-US" w:eastAsia="zh-CN"/>
          </w:rPr>
          <w:t xml:space="preserve">2UL bands DC </w:t>
        </w:r>
        <w:r w:rsidRPr="00842469">
          <w:rPr>
            <w:rFonts w:ascii="Arial" w:hAnsi="Arial" w:cs="Arial"/>
            <w:b/>
            <w:bCs/>
            <w:lang w:val="en-US"/>
          </w:rPr>
          <w:t>configuration</w:t>
        </w:r>
      </w:ins>
    </w:p>
    <w:tbl>
      <w:tblPr>
        <w:tblW w:w="9826" w:type="dxa"/>
        <w:jc w:val="center"/>
        <w:tblLayout w:type="fixed"/>
        <w:tblLook w:val="04A0" w:firstRow="1" w:lastRow="0" w:firstColumn="1" w:lastColumn="0" w:noHBand="0" w:noVBand="1"/>
      </w:tblPr>
      <w:tblGrid>
        <w:gridCol w:w="1632"/>
        <w:gridCol w:w="2864"/>
        <w:gridCol w:w="934"/>
        <w:gridCol w:w="310"/>
        <w:gridCol w:w="937"/>
        <w:gridCol w:w="1172"/>
        <w:gridCol w:w="749"/>
        <w:gridCol w:w="1228"/>
      </w:tblGrid>
      <w:tr w:rsidR="00DA6375" w:rsidRPr="00842469" w14:paraId="1513D73A" w14:textId="77777777" w:rsidTr="00C21E78">
        <w:trPr>
          <w:trHeight w:val="226"/>
          <w:tblHeader/>
          <w:jc w:val="center"/>
          <w:ins w:id="1128" w:author="Verizon" w:date="2020-04-07T19:23:00Z"/>
        </w:trPr>
        <w:tc>
          <w:tcPr>
            <w:tcW w:w="163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369320" w14:textId="77777777" w:rsidR="00DA6375" w:rsidRPr="00842469" w:rsidRDefault="00DA6375" w:rsidP="00C21E78">
            <w:pPr>
              <w:pStyle w:val="TAH"/>
              <w:keepNext w:val="0"/>
              <w:rPr>
                <w:ins w:id="1129" w:author="Verizon" w:date="2020-04-07T19:23:00Z"/>
                <w:rFonts w:cs="Arial"/>
                <w:lang w:eastAsia="ja-JP"/>
              </w:rPr>
            </w:pPr>
            <w:ins w:id="1130" w:author="Verizon" w:date="2020-04-07T19:23:00Z">
              <w:r w:rsidRPr="00842469">
                <w:rPr>
                  <w:rFonts w:cs="Arial"/>
                  <w:lang w:eastAsia="ja-JP"/>
                </w:rPr>
                <w:t>EN-DC Configuration</w:t>
              </w:r>
            </w:ins>
          </w:p>
        </w:tc>
        <w:tc>
          <w:tcPr>
            <w:tcW w:w="8194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2FB6DB9D" w14:textId="77777777" w:rsidR="00DA6375" w:rsidRPr="00842469" w:rsidRDefault="00DA6375" w:rsidP="00C21E78">
            <w:pPr>
              <w:pStyle w:val="TAH"/>
              <w:keepNext w:val="0"/>
              <w:rPr>
                <w:ins w:id="1131" w:author="Verizon" w:date="2020-04-07T19:23:00Z"/>
                <w:rFonts w:cs="Arial"/>
              </w:rPr>
            </w:pPr>
            <w:ins w:id="1132" w:author="Verizon" w:date="2020-04-07T19:23:00Z">
              <w:r w:rsidRPr="00842469">
                <w:rPr>
                  <w:rFonts w:cs="Arial"/>
                </w:rPr>
                <w:t xml:space="preserve">Spurious emission </w:t>
              </w:r>
            </w:ins>
          </w:p>
        </w:tc>
      </w:tr>
      <w:tr w:rsidR="00DA6375" w:rsidRPr="00842469" w14:paraId="1473BF15" w14:textId="77777777" w:rsidTr="00C21E78">
        <w:trPr>
          <w:trHeight w:val="376"/>
          <w:tblHeader/>
          <w:jc w:val="center"/>
          <w:ins w:id="1133" w:author="Verizon" w:date="2020-04-07T19:23:00Z"/>
        </w:trPr>
        <w:tc>
          <w:tcPr>
            <w:tcW w:w="16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348099" w14:textId="77777777" w:rsidR="00DA6375" w:rsidRPr="00842469" w:rsidRDefault="00DA6375" w:rsidP="00C21E78">
            <w:pPr>
              <w:pStyle w:val="TAH"/>
              <w:keepNext w:val="0"/>
              <w:rPr>
                <w:ins w:id="1134" w:author="Verizon" w:date="2020-04-07T19:23:00Z"/>
                <w:rFonts w:cs="Arial"/>
                <w:lang w:eastAsia="ja-JP"/>
              </w:rPr>
            </w:pPr>
          </w:p>
        </w:tc>
        <w:tc>
          <w:tcPr>
            <w:tcW w:w="2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3A362DB9" w14:textId="77777777" w:rsidR="00DA6375" w:rsidRPr="00842469" w:rsidRDefault="00DA6375" w:rsidP="00C21E78">
            <w:pPr>
              <w:pStyle w:val="TAH"/>
              <w:keepNext w:val="0"/>
              <w:rPr>
                <w:ins w:id="1135" w:author="Verizon" w:date="2020-04-07T19:23:00Z"/>
                <w:rFonts w:cs="Arial"/>
              </w:rPr>
            </w:pPr>
            <w:ins w:id="1136" w:author="Verizon" w:date="2020-04-07T19:23:00Z">
              <w:r w:rsidRPr="00842469">
                <w:rPr>
                  <w:rFonts w:cs="Arial"/>
                </w:rPr>
                <w:t>Protected band</w:t>
              </w:r>
            </w:ins>
          </w:p>
        </w:tc>
        <w:tc>
          <w:tcPr>
            <w:tcW w:w="218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4B84D844" w14:textId="77777777" w:rsidR="00DA6375" w:rsidRPr="00842469" w:rsidRDefault="00DA6375" w:rsidP="00C21E78">
            <w:pPr>
              <w:pStyle w:val="TAH"/>
              <w:keepNext w:val="0"/>
              <w:rPr>
                <w:ins w:id="1137" w:author="Verizon" w:date="2020-04-07T19:23:00Z"/>
                <w:rFonts w:cs="Arial"/>
              </w:rPr>
            </w:pPr>
            <w:ins w:id="1138" w:author="Verizon" w:date="2020-04-07T19:23:00Z">
              <w:r w:rsidRPr="00842469">
                <w:rPr>
                  <w:rFonts w:cs="Arial"/>
                </w:rPr>
                <w:t>Frequency range (MHz)</w:t>
              </w:r>
            </w:ins>
          </w:p>
        </w:tc>
        <w:tc>
          <w:tcPr>
            <w:tcW w:w="11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42697C2C" w14:textId="77777777" w:rsidR="00DA6375" w:rsidRPr="00842469" w:rsidRDefault="00DA6375" w:rsidP="00C21E78">
            <w:pPr>
              <w:pStyle w:val="TAH"/>
              <w:keepNext w:val="0"/>
              <w:rPr>
                <w:ins w:id="1139" w:author="Verizon" w:date="2020-04-07T19:23:00Z"/>
                <w:rFonts w:cs="Arial"/>
              </w:rPr>
            </w:pPr>
            <w:ins w:id="1140" w:author="Verizon" w:date="2020-04-07T19:23:00Z">
              <w:r w:rsidRPr="00842469">
                <w:rPr>
                  <w:rFonts w:cs="Arial"/>
                </w:rPr>
                <w:t>Maximum Level (dBm)</w:t>
              </w:r>
            </w:ins>
          </w:p>
        </w:tc>
        <w:tc>
          <w:tcPr>
            <w:tcW w:w="7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63CD8B29" w14:textId="77777777" w:rsidR="00DA6375" w:rsidRPr="00842469" w:rsidRDefault="00DA6375" w:rsidP="00C21E78">
            <w:pPr>
              <w:pStyle w:val="TAH"/>
              <w:keepNext w:val="0"/>
              <w:rPr>
                <w:ins w:id="1141" w:author="Verizon" w:date="2020-04-07T19:23:00Z"/>
                <w:rFonts w:cs="Arial"/>
              </w:rPr>
            </w:pPr>
            <w:ins w:id="1142" w:author="Verizon" w:date="2020-04-07T19:23:00Z">
              <w:r w:rsidRPr="00842469">
                <w:rPr>
                  <w:rFonts w:cs="Arial"/>
                </w:rPr>
                <w:t>MBW (MHz)</w:t>
              </w:r>
            </w:ins>
          </w:p>
        </w:tc>
        <w:tc>
          <w:tcPr>
            <w:tcW w:w="12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F60824D" w14:textId="77777777" w:rsidR="00DA6375" w:rsidRPr="00842469" w:rsidRDefault="00DA6375" w:rsidP="00C21E78">
            <w:pPr>
              <w:pStyle w:val="TAH"/>
              <w:keepNext w:val="0"/>
              <w:rPr>
                <w:ins w:id="1143" w:author="Verizon" w:date="2020-04-07T19:23:00Z"/>
                <w:rFonts w:cs="Arial"/>
              </w:rPr>
            </w:pPr>
            <w:ins w:id="1144" w:author="Verizon" w:date="2020-04-07T19:23:00Z">
              <w:r w:rsidRPr="00842469">
                <w:rPr>
                  <w:rFonts w:cs="Arial"/>
                </w:rPr>
                <w:t>NOTE</w:t>
              </w:r>
            </w:ins>
          </w:p>
        </w:tc>
      </w:tr>
      <w:tr w:rsidR="00DA6375" w:rsidRPr="00842469" w14:paraId="7C0526B9" w14:textId="77777777" w:rsidTr="00C21E78">
        <w:trPr>
          <w:trHeight w:val="188"/>
          <w:jc w:val="center"/>
          <w:ins w:id="1145" w:author="Verizon" w:date="2020-04-07T19:23:00Z"/>
        </w:trPr>
        <w:tc>
          <w:tcPr>
            <w:tcW w:w="1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764CD1" w14:textId="77777777" w:rsidR="00DA6375" w:rsidRPr="00842469" w:rsidRDefault="00DA6375" w:rsidP="00C21E78">
            <w:pPr>
              <w:pStyle w:val="TAC"/>
              <w:keepNext w:val="0"/>
              <w:rPr>
                <w:ins w:id="1146" w:author="Verizon" w:date="2020-04-07T19:23:00Z"/>
                <w:rFonts w:cs="Arial"/>
                <w:sz w:val="16"/>
                <w:szCs w:val="16"/>
                <w:lang w:eastAsia="ja-JP"/>
              </w:rPr>
            </w:pPr>
            <w:ins w:id="1147" w:author="Verizon" w:date="2020-04-07T19:23:00Z">
              <w:r w:rsidRPr="00842469">
                <w:rPr>
                  <w:rFonts w:cs="Arial"/>
                  <w:sz w:val="16"/>
                  <w:szCs w:val="16"/>
                  <w:lang w:eastAsia="ja-JP"/>
                </w:rPr>
                <w:t>CA_n66-n77</w:t>
              </w:r>
            </w:ins>
          </w:p>
        </w:tc>
        <w:tc>
          <w:tcPr>
            <w:tcW w:w="2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6DACA4" w14:textId="7E0015DD" w:rsidR="00DA6375" w:rsidRPr="00842469" w:rsidRDefault="00DA6375" w:rsidP="00141E1A">
            <w:pPr>
              <w:pStyle w:val="TAL"/>
              <w:rPr>
                <w:ins w:id="1148" w:author="Verizon" w:date="2020-04-07T19:23:00Z"/>
                <w:rFonts w:cs="Arial"/>
                <w:sz w:val="16"/>
                <w:szCs w:val="16"/>
                <w:lang w:eastAsia="ja-JP"/>
              </w:rPr>
            </w:pPr>
            <w:bookmarkStart w:id="1149" w:name="_GoBack"/>
            <w:ins w:id="1150" w:author="Verizon" w:date="2020-04-07T19:23:00Z">
              <w:r w:rsidRPr="00842469">
                <w:rPr>
                  <w:rFonts w:cs="Arial"/>
                  <w:sz w:val="16"/>
                  <w:szCs w:val="16"/>
                  <w:lang w:eastAsia="ko-KR"/>
                </w:rPr>
                <w:t>E-UTRA</w:t>
              </w:r>
              <w:bookmarkEnd w:id="1149"/>
              <w:r w:rsidRPr="00842469">
                <w:rPr>
                  <w:rFonts w:cs="Arial"/>
                  <w:sz w:val="16"/>
                  <w:szCs w:val="16"/>
                  <w:lang w:eastAsia="ko-KR"/>
                </w:rPr>
                <w:t xml:space="preserve"> Band 2, 4, 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5, 12, 13, 14, 17, 26, 29, 41, 65, 66, 71</w:t>
              </w:r>
            </w:ins>
          </w:p>
        </w:tc>
        <w:tc>
          <w:tcPr>
            <w:tcW w:w="9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84EAB2" w14:textId="77777777" w:rsidR="00DA6375" w:rsidRPr="00842469" w:rsidRDefault="00DA6375" w:rsidP="00C21E78">
            <w:pPr>
              <w:pStyle w:val="TAC"/>
              <w:keepNext w:val="0"/>
              <w:rPr>
                <w:ins w:id="1151" w:author="Verizon" w:date="2020-04-07T19:23:00Z"/>
                <w:rFonts w:cs="Arial"/>
                <w:sz w:val="16"/>
                <w:szCs w:val="16"/>
              </w:rPr>
            </w:pPr>
            <w:ins w:id="1152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F</w:t>
              </w:r>
              <w:r w:rsidRPr="00842469">
                <w:rPr>
                  <w:rFonts w:cs="Arial"/>
                  <w:sz w:val="16"/>
                  <w:szCs w:val="16"/>
                  <w:vertAlign w:val="subscript"/>
                </w:rPr>
                <w:t>DL_low</w:t>
              </w:r>
            </w:ins>
          </w:p>
        </w:tc>
        <w:tc>
          <w:tcPr>
            <w:tcW w:w="3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2C5D57" w14:textId="77777777" w:rsidR="00DA6375" w:rsidRPr="00842469" w:rsidRDefault="00DA6375" w:rsidP="00C21E78">
            <w:pPr>
              <w:pStyle w:val="TAC"/>
              <w:keepNext w:val="0"/>
              <w:rPr>
                <w:ins w:id="1153" w:author="Verizon" w:date="2020-04-07T19:23:00Z"/>
                <w:rFonts w:cs="Arial"/>
                <w:sz w:val="16"/>
                <w:szCs w:val="16"/>
              </w:rPr>
            </w:pPr>
            <w:ins w:id="1154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-</w:t>
              </w:r>
            </w:ins>
          </w:p>
        </w:tc>
        <w:tc>
          <w:tcPr>
            <w:tcW w:w="9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05D907" w14:textId="77777777" w:rsidR="00DA6375" w:rsidRPr="00842469" w:rsidRDefault="00DA6375" w:rsidP="00C21E78">
            <w:pPr>
              <w:pStyle w:val="TAC"/>
              <w:keepNext w:val="0"/>
              <w:rPr>
                <w:ins w:id="1155" w:author="Verizon" w:date="2020-04-07T19:23:00Z"/>
                <w:rFonts w:cs="Arial"/>
                <w:sz w:val="16"/>
                <w:szCs w:val="16"/>
              </w:rPr>
            </w:pPr>
            <w:ins w:id="1156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F</w:t>
              </w:r>
              <w:r w:rsidRPr="00842469">
                <w:rPr>
                  <w:rFonts w:cs="Arial"/>
                  <w:sz w:val="16"/>
                  <w:szCs w:val="16"/>
                  <w:vertAlign w:val="subscript"/>
                </w:rPr>
                <w:t>DL_high</w:t>
              </w:r>
            </w:ins>
          </w:p>
        </w:tc>
        <w:tc>
          <w:tcPr>
            <w:tcW w:w="11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63B649" w14:textId="77777777" w:rsidR="00DA6375" w:rsidRPr="00842469" w:rsidRDefault="00DA6375" w:rsidP="00C21E78">
            <w:pPr>
              <w:pStyle w:val="TAC"/>
              <w:keepNext w:val="0"/>
              <w:rPr>
                <w:ins w:id="1157" w:author="Verizon" w:date="2020-04-07T19:23:00Z"/>
                <w:rFonts w:cs="Arial"/>
                <w:sz w:val="16"/>
                <w:szCs w:val="16"/>
              </w:rPr>
            </w:pPr>
            <w:ins w:id="1158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-50</w:t>
              </w:r>
            </w:ins>
          </w:p>
        </w:tc>
        <w:tc>
          <w:tcPr>
            <w:tcW w:w="7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C54F912" w14:textId="77777777" w:rsidR="00DA6375" w:rsidRPr="00842469" w:rsidRDefault="00DA6375" w:rsidP="00C21E78">
            <w:pPr>
              <w:pStyle w:val="TAC"/>
              <w:keepNext w:val="0"/>
              <w:rPr>
                <w:ins w:id="1159" w:author="Verizon" w:date="2020-04-07T19:23:00Z"/>
                <w:rFonts w:cs="Arial"/>
                <w:sz w:val="16"/>
                <w:szCs w:val="16"/>
              </w:rPr>
            </w:pPr>
            <w:ins w:id="1160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</w:t>
              </w:r>
            </w:ins>
          </w:p>
        </w:tc>
        <w:tc>
          <w:tcPr>
            <w:tcW w:w="12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2E3E642" w14:textId="77777777" w:rsidR="00DA6375" w:rsidRPr="00842469" w:rsidRDefault="00DA6375" w:rsidP="00C21E78">
            <w:pPr>
              <w:pStyle w:val="TAC"/>
              <w:keepNext w:val="0"/>
              <w:rPr>
                <w:ins w:id="1161" w:author="Verizon" w:date="2020-04-07T19:23:00Z"/>
                <w:rFonts w:cs="Arial"/>
                <w:sz w:val="16"/>
                <w:szCs w:val="16"/>
                <w:lang w:eastAsia="ja-JP"/>
              </w:rPr>
            </w:pPr>
          </w:p>
        </w:tc>
      </w:tr>
    </w:tbl>
    <w:p w14:paraId="6CAB829D" w14:textId="77777777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162" w:author="Verizon" w:date="2020-04-07T19:23:00Z"/>
          <w:rFonts w:ascii="Arial" w:hAnsi="Arial" w:cs="Arial"/>
          <w:lang w:eastAsia="zh-CN"/>
        </w:rPr>
      </w:pPr>
    </w:p>
    <w:p w14:paraId="0ABEB81A" w14:textId="77777777" w:rsidR="00DA6375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163" w:author="Verizon" w:date="2020-05-13T22:07:00Z"/>
          <w:rFonts w:ascii="Arial" w:hAnsi="Arial" w:cs="Arial"/>
          <w:lang w:eastAsia="zh-CN"/>
        </w:rPr>
      </w:pPr>
      <w:ins w:id="1164" w:author="Verizon" w:date="2020-04-07T19:23:00Z">
        <w:r w:rsidRPr="00842469">
          <w:rPr>
            <w:rFonts w:ascii="Arial" w:hAnsi="Arial" w:cs="Arial"/>
            <w:lang w:eastAsia="zh-CN"/>
          </w:rPr>
          <w:t>6.x.2.2  REFSENs requirements</w:t>
        </w:r>
      </w:ins>
    </w:p>
    <w:p w14:paraId="43F65AD6" w14:textId="1F598935" w:rsidR="00620BFC" w:rsidRPr="00C245EE" w:rsidRDefault="00620BFC" w:rsidP="00620BFC">
      <w:pPr>
        <w:rPr>
          <w:ins w:id="1165" w:author="Verizon" w:date="2020-05-13T23:05:00Z"/>
        </w:rPr>
      </w:pPr>
      <w:ins w:id="1166" w:author="Verizon" w:date="2020-05-13T23:05:00Z">
        <w:r>
          <w:t xml:space="preserve">Based on above coexistence study, two-tone </w:t>
        </w:r>
      </w:ins>
      <w:ins w:id="1167" w:author="Verizon" w:date="2020-05-13T23:08:00Z">
        <w:r w:rsidR="00E90AF6">
          <w:t>2</w:t>
        </w:r>
      </w:ins>
      <w:ins w:id="1168" w:author="Verizon" w:date="2020-05-13T23:09:00Z">
        <w:r w:rsidR="00E90AF6" w:rsidRPr="00964053">
          <w:rPr>
            <w:vertAlign w:val="superscript"/>
          </w:rPr>
          <w:t>nd</w:t>
        </w:r>
        <w:r w:rsidR="00E90AF6">
          <w:t xml:space="preserve"> </w:t>
        </w:r>
      </w:ins>
      <w:ins w:id="1169" w:author="Verizon" w:date="2020-05-13T23:05:00Z">
        <w:r>
          <w:t xml:space="preserve">order IMD products may fall into the own Rx Band of Band n66. </w:t>
        </w:r>
      </w:ins>
      <w:ins w:id="1170" w:author="Verizon" w:date="2020-05-15T17:09:00Z">
        <w:r w:rsidR="00C245EE">
          <w:t>And two-tone 5</w:t>
        </w:r>
        <w:r w:rsidR="00C245EE" w:rsidRPr="00C245EE">
          <w:rPr>
            <w:vertAlign w:val="superscript"/>
          </w:rPr>
          <w:t>th</w:t>
        </w:r>
        <w:r w:rsidR="00C245EE">
          <w:t xml:space="preserve"> order IMD products may fall into </w:t>
        </w:r>
      </w:ins>
      <w:ins w:id="1171" w:author="Verizon" w:date="2020-05-15T17:10:00Z">
        <w:r w:rsidR="00C245EE">
          <w:t>Rx Band of Band n66</w:t>
        </w:r>
      </w:ins>
      <w:ins w:id="1172" w:author="Verizon" w:date="2020-05-13T23:05:00Z">
        <w:r>
          <w:t xml:space="preserve">. The </w:t>
        </w:r>
      </w:ins>
      <w:ins w:id="1173" w:author="Verizon" w:date="2020-05-13T23:12:00Z">
        <w:r w:rsidR="00163F98">
          <w:rPr>
            <w:rFonts w:eastAsia="MS Mincho"/>
          </w:rPr>
          <w:t>MSD</w:t>
        </w:r>
        <w:r w:rsidR="00163F98">
          <w:t xml:space="preserve"> for </w:t>
        </w:r>
      </w:ins>
      <w:ins w:id="1174" w:author="Verizon" w:date="2020-05-13T23:05:00Z">
        <w:r>
          <w:t>IMD</w:t>
        </w:r>
      </w:ins>
      <w:ins w:id="1175" w:author="Verizon" w:date="2020-05-13T23:10:00Z">
        <w:r w:rsidR="00E90AF6">
          <w:t>2 and IMD</w:t>
        </w:r>
      </w:ins>
      <w:ins w:id="1176" w:author="Verizon" w:date="2020-05-13T23:05:00Z">
        <w:r w:rsidR="00163F98">
          <w:t>5</w:t>
        </w:r>
      </w:ins>
      <w:ins w:id="1177" w:author="Verizon" w:date="2020-05-13T23:12:00Z">
        <w:r w:rsidR="00163F98">
          <w:t xml:space="preserve"> are</w:t>
        </w:r>
      </w:ins>
    </w:p>
    <w:p w14:paraId="1F5CCD53" w14:textId="77777777" w:rsidR="000E1DFB" w:rsidRPr="000E1DFB" w:rsidRDefault="000E1DFB" w:rsidP="000E1DFB">
      <w:pPr>
        <w:rPr>
          <w:ins w:id="1178" w:author="Verizon" w:date="2020-04-07T19:23:00Z"/>
          <w:lang w:eastAsia="zh-CN"/>
        </w:rPr>
      </w:pPr>
    </w:p>
    <w:p w14:paraId="51A962AF" w14:textId="77777777" w:rsidR="00DA6375" w:rsidRPr="00842469" w:rsidRDefault="00DA6375" w:rsidP="00DA6375">
      <w:pPr>
        <w:rPr>
          <w:ins w:id="1179" w:author="Verizon" w:date="2020-04-07T19:23:00Z"/>
          <w:rFonts w:ascii="Arial" w:eastAsia="PMingLiU" w:hAnsi="Arial" w:cs="Arial"/>
          <w:lang w:eastAsia="zh-TW"/>
        </w:rPr>
      </w:pPr>
      <w:ins w:id="1180" w:author="Verizon" w:date="2020-04-07T19:23:00Z">
        <w:r w:rsidRPr="00842469">
          <w:rPr>
            <w:rFonts w:ascii="Arial" w:hAnsi="Arial" w:cs="Arial"/>
            <w:lang w:eastAsia="zh-TW"/>
          </w:rPr>
          <w:t>Table 6.x.2.2-1 lists the MSD required for the dual connectivity configuration due to IMD2 and IMD5.</w:t>
        </w:r>
      </w:ins>
    </w:p>
    <w:p w14:paraId="6A3BB7FA" w14:textId="77777777" w:rsidR="00DA6375" w:rsidRPr="00842469" w:rsidRDefault="00DA6375" w:rsidP="00DA6375">
      <w:pPr>
        <w:pStyle w:val="TH"/>
        <w:rPr>
          <w:ins w:id="1181" w:author="Verizon" w:date="2020-04-07T19:23:00Z"/>
          <w:rFonts w:cs="Arial"/>
          <w:sz w:val="20"/>
          <w:szCs w:val="20"/>
        </w:rPr>
      </w:pPr>
      <w:ins w:id="1182" w:author="Verizon" w:date="2020-04-07T19:23:00Z">
        <w:r w:rsidRPr="00842469">
          <w:rPr>
            <w:rFonts w:cs="Arial"/>
            <w:sz w:val="20"/>
            <w:szCs w:val="20"/>
          </w:rPr>
          <w:lastRenderedPageBreak/>
          <w:t xml:space="preserve">Table </w:t>
        </w:r>
        <w:r w:rsidRPr="00842469">
          <w:rPr>
            <w:rFonts w:cs="Arial"/>
            <w:sz w:val="20"/>
            <w:szCs w:val="20"/>
            <w:lang w:eastAsia="zh-CN"/>
          </w:rPr>
          <w:t>6.x</w:t>
        </w:r>
        <w:r w:rsidRPr="00842469">
          <w:rPr>
            <w:rFonts w:cs="Arial"/>
            <w:sz w:val="20"/>
            <w:szCs w:val="20"/>
          </w:rPr>
          <w:t>.2.2-1: MSD due to IMD issue</w:t>
        </w:r>
      </w:ins>
    </w:p>
    <w:tbl>
      <w:tblPr>
        <w:tblW w:w="98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07"/>
        <w:gridCol w:w="1146"/>
        <w:gridCol w:w="960"/>
        <w:gridCol w:w="964"/>
        <w:gridCol w:w="960"/>
        <w:gridCol w:w="960"/>
        <w:gridCol w:w="977"/>
        <w:gridCol w:w="828"/>
        <w:gridCol w:w="1057"/>
      </w:tblGrid>
      <w:tr w:rsidR="00DA6375" w:rsidRPr="00842469" w14:paraId="40389B43" w14:textId="77777777" w:rsidTr="00C21E78">
        <w:trPr>
          <w:trHeight w:val="20"/>
          <w:jc w:val="center"/>
          <w:ins w:id="1183" w:author="Verizon" w:date="2020-04-07T19:23:00Z"/>
        </w:trPr>
        <w:tc>
          <w:tcPr>
            <w:tcW w:w="8802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0DDAF3" w14:textId="31DDD730" w:rsidR="00DA6375" w:rsidRPr="00842469" w:rsidRDefault="007568A2" w:rsidP="00C21E78">
            <w:pPr>
              <w:pStyle w:val="TAH"/>
              <w:rPr>
                <w:ins w:id="1184" w:author="Verizon" w:date="2020-04-07T19:23:00Z"/>
                <w:rFonts w:cs="Arial"/>
                <w:lang w:val="en-US"/>
              </w:rPr>
            </w:pPr>
            <w:ins w:id="1185" w:author="Verizon" w:date="2020-05-21T23:06:00Z">
              <w:r>
                <w:rPr>
                  <w:rFonts w:cs="Arial"/>
                </w:rPr>
                <w:t xml:space="preserve">Operating </w:t>
              </w:r>
            </w:ins>
            <w:ins w:id="1186" w:author="Verizon" w:date="2020-04-07T19:23:00Z">
              <w:r w:rsidR="00DA6375" w:rsidRPr="00842469">
                <w:rPr>
                  <w:rFonts w:cs="Arial"/>
                </w:rPr>
                <w:t>Band / Channel bandwidth / N</w:t>
              </w:r>
              <w:r w:rsidR="00DA6375" w:rsidRPr="00842469">
                <w:rPr>
                  <w:rFonts w:cs="Arial"/>
                  <w:vertAlign w:val="subscript"/>
                </w:rPr>
                <w:t>RB</w:t>
              </w:r>
              <w:r w:rsidR="00DA6375" w:rsidRPr="00842469">
                <w:rPr>
                  <w:rFonts w:cs="Arial"/>
                </w:rPr>
                <w:t xml:space="preserve"> / Duplex mode</w:t>
              </w:r>
            </w:ins>
          </w:p>
        </w:tc>
        <w:tc>
          <w:tcPr>
            <w:tcW w:w="10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E9549AE" w14:textId="77777777" w:rsidR="00DA6375" w:rsidRPr="00842469" w:rsidRDefault="00DA6375" w:rsidP="00C21E78">
            <w:pPr>
              <w:pStyle w:val="TAH"/>
              <w:rPr>
                <w:ins w:id="1187" w:author="Verizon" w:date="2020-04-07T19:23:00Z"/>
                <w:rFonts w:cs="Arial"/>
              </w:rPr>
            </w:pPr>
            <w:ins w:id="1188" w:author="Verizon" w:date="2020-04-07T19:23:00Z">
              <w:r w:rsidRPr="00842469">
                <w:rPr>
                  <w:rFonts w:cs="Arial"/>
                </w:rPr>
                <w:t>Source of IMD</w:t>
              </w:r>
            </w:ins>
          </w:p>
        </w:tc>
      </w:tr>
      <w:tr w:rsidR="00DA6375" w:rsidRPr="00842469" w14:paraId="173D03BC" w14:textId="77777777" w:rsidTr="00C21E78">
        <w:trPr>
          <w:trHeight w:val="648"/>
          <w:jc w:val="center"/>
          <w:ins w:id="1189" w:author="Verizon" w:date="2020-04-07T19:23:00Z"/>
        </w:trPr>
        <w:tc>
          <w:tcPr>
            <w:tcW w:w="2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A92757" w14:textId="77777777" w:rsidR="00DA6375" w:rsidRPr="00842469" w:rsidRDefault="00DA6375" w:rsidP="00C21E78">
            <w:pPr>
              <w:pStyle w:val="TAH"/>
              <w:rPr>
                <w:ins w:id="1190" w:author="Verizon" w:date="2020-04-07T19:23:00Z"/>
                <w:rFonts w:cs="Arial"/>
              </w:rPr>
            </w:pPr>
            <w:ins w:id="1191" w:author="Verizon" w:date="2020-04-07T19:23:00Z">
              <w:r w:rsidRPr="00842469">
                <w:rPr>
                  <w:rFonts w:cs="Arial"/>
                  <w:lang w:eastAsia="ja-JP"/>
                </w:rPr>
                <w:t>NR</w:t>
              </w:r>
              <w:r w:rsidRPr="00842469">
                <w:rPr>
                  <w:rFonts w:cs="Arial"/>
                </w:rPr>
                <w:t xml:space="preserve"> </w:t>
              </w:r>
              <w:r w:rsidRPr="00842469">
                <w:rPr>
                  <w:rFonts w:cs="Arial"/>
                  <w:lang w:val="en-US" w:eastAsia="zh-CN"/>
                </w:rPr>
                <w:t>CA</w:t>
              </w:r>
            </w:ins>
          </w:p>
          <w:p w14:paraId="325711D1" w14:textId="77777777" w:rsidR="00DA6375" w:rsidRPr="00842469" w:rsidRDefault="00DA6375" w:rsidP="00C21E78">
            <w:pPr>
              <w:pStyle w:val="TAH"/>
              <w:rPr>
                <w:ins w:id="1192" w:author="Verizon" w:date="2020-04-07T19:23:00Z"/>
                <w:rFonts w:cs="Arial"/>
              </w:rPr>
            </w:pPr>
            <w:ins w:id="1193" w:author="Verizon" w:date="2020-04-07T19:23:00Z">
              <w:r w:rsidRPr="00842469">
                <w:rPr>
                  <w:rFonts w:cs="Arial"/>
                </w:rPr>
                <w:t>Configuration</w:t>
              </w:r>
            </w:ins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535744" w14:textId="77777777" w:rsidR="00DA6375" w:rsidRPr="00842469" w:rsidRDefault="00DA6375" w:rsidP="00C21E78">
            <w:pPr>
              <w:pStyle w:val="TAH"/>
              <w:rPr>
                <w:ins w:id="1194" w:author="Verizon" w:date="2020-04-07T19:23:00Z"/>
                <w:rFonts w:cs="Arial"/>
              </w:rPr>
            </w:pPr>
            <w:ins w:id="1195" w:author="Verizon" w:date="2020-04-07T19:23:00Z">
              <w:r w:rsidRPr="00842469">
                <w:rPr>
                  <w:rFonts w:cs="Arial"/>
                  <w:lang w:eastAsia="ja-JP"/>
                </w:rPr>
                <w:t>NR</w:t>
              </w:r>
              <w:r w:rsidRPr="00842469">
                <w:rPr>
                  <w:rFonts w:cs="Arial"/>
                </w:rPr>
                <w:t xml:space="preserve"> band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47AB77" w14:textId="77777777" w:rsidR="00DA6375" w:rsidRPr="00842469" w:rsidRDefault="00DA6375" w:rsidP="00C21E78">
            <w:pPr>
              <w:pStyle w:val="TAH"/>
              <w:rPr>
                <w:ins w:id="1196" w:author="Verizon" w:date="2020-04-07T19:23:00Z"/>
                <w:rFonts w:cs="Arial"/>
              </w:rPr>
            </w:pPr>
            <w:ins w:id="1197" w:author="Verizon" w:date="2020-04-07T19:23:00Z">
              <w:r w:rsidRPr="00842469">
                <w:rPr>
                  <w:rFonts w:cs="Arial"/>
                </w:rPr>
                <w:t>UL F</w:t>
              </w:r>
              <w:r w:rsidRPr="00842469">
                <w:rPr>
                  <w:rFonts w:cs="Arial"/>
                  <w:vertAlign w:val="subscript"/>
                </w:rPr>
                <w:t>c</w:t>
              </w:r>
              <w:r w:rsidRPr="00842469">
                <w:rPr>
                  <w:rFonts w:cs="Arial"/>
                </w:rPr>
                <w:t xml:space="preserve"> </w:t>
              </w:r>
              <w:r w:rsidRPr="00842469">
                <w:rPr>
                  <w:rFonts w:cs="Arial"/>
                </w:rPr>
                <w:br/>
                <w:t>(MHz)</w:t>
              </w:r>
            </w:ins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89ACF4" w14:textId="77777777" w:rsidR="00DA6375" w:rsidRPr="00842469" w:rsidRDefault="00DA6375" w:rsidP="00C21E78">
            <w:pPr>
              <w:pStyle w:val="TAH"/>
              <w:rPr>
                <w:ins w:id="1198" w:author="Verizon" w:date="2020-04-07T19:23:00Z"/>
                <w:rFonts w:cs="Arial"/>
              </w:rPr>
            </w:pPr>
            <w:ins w:id="1199" w:author="Verizon" w:date="2020-04-07T19:23:00Z">
              <w:r w:rsidRPr="00842469">
                <w:rPr>
                  <w:rFonts w:cs="Arial"/>
                </w:rPr>
                <w:t xml:space="preserve">UL/DL BW </w:t>
              </w:r>
              <w:r w:rsidRPr="00842469">
                <w:rPr>
                  <w:rFonts w:cs="Arial"/>
                </w:rPr>
                <w:br/>
                <w:t>(MHz)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BCD360" w14:textId="77777777" w:rsidR="00DA6375" w:rsidRPr="00842469" w:rsidRDefault="00DA6375" w:rsidP="00C21E78">
            <w:pPr>
              <w:pStyle w:val="TAH"/>
              <w:rPr>
                <w:ins w:id="1200" w:author="Verizon" w:date="2020-04-07T19:23:00Z"/>
                <w:rFonts w:cs="Arial"/>
              </w:rPr>
            </w:pPr>
            <w:ins w:id="1201" w:author="Verizon" w:date="2020-04-07T19:23:00Z">
              <w:r w:rsidRPr="00842469">
                <w:rPr>
                  <w:rFonts w:cs="Arial"/>
                </w:rPr>
                <w:t xml:space="preserve">UL </w:t>
              </w:r>
              <w:r w:rsidRPr="00842469">
                <w:rPr>
                  <w:rFonts w:cs="Arial"/>
                </w:rPr>
                <w:br/>
                <w:t>C</w:t>
              </w:r>
              <w:r w:rsidRPr="00842469">
                <w:rPr>
                  <w:rFonts w:cs="Arial"/>
                  <w:vertAlign w:val="subscript"/>
                </w:rPr>
                <w:t>LRB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5CF55" w14:textId="77777777" w:rsidR="00DA6375" w:rsidRPr="00842469" w:rsidRDefault="00DA6375" w:rsidP="00C21E78">
            <w:pPr>
              <w:pStyle w:val="TAH"/>
              <w:rPr>
                <w:ins w:id="1202" w:author="Verizon" w:date="2020-04-07T19:23:00Z"/>
                <w:rFonts w:cs="Arial"/>
              </w:rPr>
            </w:pPr>
            <w:ins w:id="1203" w:author="Verizon" w:date="2020-04-07T19:23:00Z">
              <w:r w:rsidRPr="00842469">
                <w:rPr>
                  <w:rFonts w:cs="Arial"/>
                </w:rPr>
                <w:t>DL F</w:t>
              </w:r>
              <w:r w:rsidRPr="00842469">
                <w:rPr>
                  <w:rFonts w:cs="Arial"/>
                  <w:vertAlign w:val="subscript"/>
                </w:rPr>
                <w:t>c</w:t>
              </w:r>
              <w:r w:rsidRPr="00842469">
                <w:rPr>
                  <w:rFonts w:cs="Arial"/>
                </w:rPr>
                <w:t xml:space="preserve"> (MHz)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EFD854" w14:textId="77777777" w:rsidR="00DA6375" w:rsidRPr="00842469" w:rsidRDefault="00DA6375" w:rsidP="00C21E78">
            <w:pPr>
              <w:pStyle w:val="TAH"/>
              <w:rPr>
                <w:ins w:id="1204" w:author="Verizon" w:date="2020-04-07T19:23:00Z"/>
                <w:rFonts w:cs="Arial"/>
              </w:rPr>
            </w:pPr>
            <w:ins w:id="1205" w:author="Verizon" w:date="2020-04-07T19:23:00Z">
              <w:r w:rsidRPr="00842469">
                <w:rPr>
                  <w:rFonts w:cs="Arial"/>
                </w:rPr>
                <w:t xml:space="preserve">MSD </w:t>
              </w:r>
              <w:r w:rsidRPr="00842469">
                <w:rPr>
                  <w:rFonts w:cs="Arial"/>
                </w:rPr>
                <w:br/>
                <w:t>(dB)</w:t>
              </w:r>
            </w:ins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4AF04D" w14:textId="77777777" w:rsidR="00DA6375" w:rsidRPr="00842469" w:rsidRDefault="00DA6375" w:rsidP="00C21E78">
            <w:pPr>
              <w:pStyle w:val="TAH"/>
              <w:rPr>
                <w:ins w:id="1206" w:author="Verizon" w:date="2020-04-07T19:23:00Z"/>
                <w:rFonts w:cs="Arial"/>
              </w:rPr>
            </w:pPr>
            <w:ins w:id="1207" w:author="Verizon" w:date="2020-04-07T19:23:00Z">
              <w:r w:rsidRPr="00842469">
                <w:rPr>
                  <w:rFonts w:cs="Arial"/>
                </w:rPr>
                <w:t>Duplex mode</w:t>
              </w:r>
            </w:ins>
          </w:p>
        </w:tc>
        <w:tc>
          <w:tcPr>
            <w:tcW w:w="10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F16F06" w14:textId="77777777" w:rsidR="00DA6375" w:rsidRPr="00842469" w:rsidRDefault="00DA6375" w:rsidP="00C21E78">
            <w:pPr>
              <w:pStyle w:val="TAH"/>
              <w:rPr>
                <w:ins w:id="1208" w:author="Verizon" w:date="2020-04-07T19:23:00Z"/>
                <w:rFonts w:cs="Arial"/>
              </w:rPr>
            </w:pPr>
          </w:p>
        </w:tc>
      </w:tr>
      <w:tr w:rsidR="00DA6375" w:rsidRPr="00842469" w14:paraId="7ECAE9A2" w14:textId="77777777" w:rsidTr="00C21E78">
        <w:trPr>
          <w:trHeight w:val="112"/>
          <w:jc w:val="center"/>
          <w:ins w:id="1209" w:author="Verizon" w:date="2020-04-07T19:23:00Z"/>
        </w:trPr>
        <w:tc>
          <w:tcPr>
            <w:tcW w:w="200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AC512E0" w14:textId="77777777" w:rsidR="00DA6375" w:rsidRPr="00842469" w:rsidRDefault="00DA6375" w:rsidP="00C21E78">
            <w:pPr>
              <w:pStyle w:val="TAC"/>
              <w:rPr>
                <w:ins w:id="1210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11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CA</w:t>
              </w:r>
              <w:r w:rsidRPr="00842469">
                <w:rPr>
                  <w:rFonts w:eastAsia="MS Mincho" w:cs="Arial"/>
                  <w:sz w:val="16"/>
                  <w:szCs w:val="16"/>
                </w:rPr>
                <w:t>_</w:t>
              </w:r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n66</w:t>
              </w:r>
              <w:r w:rsidRPr="00842469">
                <w:rPr>
                  <w:rFonts w:eastAsia="MS Mincho" w:cs="Arial"/>
                  <w:sz w:val="16"/>
                  <w:szCs w:val="16"/>
                </w:rPr>
                <w:t>A-</w:t>
              </w:r>
              <w:r w:rsidRPr="00842469">
                <w:rPr>
                  <w:rFonts w:eastAsia="MS Mincho" w:cs="Arial"/>
                  <w:sz w:val="16"/>
                  <w:szCs w:val="16"/>
                  <w:lang w:eastAsia="zh-CN"/>
                </w:rPr>
                <w:t>n</w:t>
              </w:r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77</w:t>
              </w:r>
              <w:r w:rsidRPr="00842469">
                <w:rPr>
                  <w:rFonts w:eastAsia="MS Mincho" w:cs="Arial"/>
                  <w:sz w:val="16"/>
                  <w:szCs w:val="16"/>
                </w:rPr>
                <w:t>A</w:t>
              </w:r>
            </w:ins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71CB1B" w14:textId="77777777" w:rsidR="00DA6375" w:rsidRPr="00842469" w:rsidRDefault="00DA6375" w:rsidP="00C21E78">
            <w:pPr>
              <w:pStyle w:val="TAC"/>
              <w:rPr>
                <w:ins w:id="1212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13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n66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899955" w14:textId="77777777" w:rsidR="00DA6375" w:rsidRPr="00842469" w:rsidRDefault="00DA6375" w:rsidP="00C21E78">
            <w:pPr>
              <w:pStyle w:val="TAC"/>
              <w:rPr>
                <w:ins w:id="1214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15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1775</w:t>
              </w:r>
            </w:ins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CC3981" w14:textId="77777777" w:rsidR="00DA6375" w:rsidRPr="00842469" w:rsidRDefault="00DA6375" w:rsidP="00C21E78">
            <w:pPr>
              <w:pStyle w:val="TAC"/>
              <w:rPr>
                <w:ins w:id="1216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17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5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C6EBB8" w14:textId="77777777" w:rsidR="00DA6375" w:rsidRPr="00842469" w:rsidRDefault="00DA6375" w:rsidP="00C21E78">
            <w:pPr>
              <w:pStyle w:val="TAC"/>
              <w:rPr>
                <w:ins w:id="1218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19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25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4DD439" w14:textId="6D456A69" w:rsidR="00DA6375" w:rsidRPr="00842469" w:rsidRDefault="00DA6375" w:rsidP="00F55A97">
            <w:pPr>
              <w:pStyle w:val="TAC"/>
              <w:rPr>
                <w:ins w:id="1220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21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21</w:t>
              </w:r>
            </w:ins>
            <w:ins w:id="1222" w:author="Verizon" w:date="2020-05-21T10:34:00Z">
              <w:r w:rsidR="00F55A97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75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37B81" w14:textId="77777777" w:rsidR="00DA6375" w:rsidRPr="00842469" w:rsidRDefault="00DA6375" w:rsidP="00C21E78">
            <w:pPr>
              <w:pStyle w:val="TAC"/>
              <w:rPr>
                <w:ins w:id="1223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24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31</w:t>
              </w:r>
            </w:ins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35D3CF" w14:textId="77777777" w:rsidR="00DA6375" w:rsidRPr="00842469" w:rsidRDefault="00DA6375" w:rsidP="00C21E78">
            <w:pPr>
              <w:pStyle w:val="TAC"/>
              <w:rPr>
                <w:ins w:id="1225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26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FDD</w:t>
              </w:r>
            </w:ins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0BA522" w14:textId="77777777" w:rsidR="00DA6375" w:rsidRPr="00842469" w:rsidRDefault="00DA6375" w:rsidP="00C21E78">
            <w:pPr>
              <w:pStyle w:val="TAC"/>
              <w:rPr>
                <w:ins w:id="1227" w:author="Verizon" w:date="2020-04-07T19:23:00Z"/>
                <w:rFonts w:eastAsiaTheme="minorEastAsia" w:cs="Arial"/>
                <w:sz w:val="16"/>
                <w:szCs w:val="16"/>
                <w:lang w:eastAsia="zh-CN"/>
              </w:rPr>
            </w:pPr>
            <w:ins w:id="1228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eastAsia="zh-CN"/>
                </w:rPr>
                <w:t>IMD2</w:t>
              </w:r>
            </w:ins>
          </w:p>
        </w:tc>
      </w:tr>
      <w:tr w:rsidR="00DA6375" w:rsidRPr="00842469" w14:paraId="5345E62F" w14:textId="77777777" w:rsidTr="00C21E78">
        <w:trPr>
          <w:trHeight w:val="112"/>
          <w:jc w:val="center"/>
          <w:ins w:id="1229" w:author="Verizon" w:date="2020-04-07T19:23:00Z"/>
        </w:trPr>
        <w:tc>
          <w:tcPr>
            <w:tcW w:w="200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971D55A" w14:textId="77777777" w:rsidR="00DA6375" w:rsidRPr="00842469" w:rsidRDefault="00DA6375" w:rsidP="00C21E78">
            <w:pPr>
              <w:pStyle w:val="TAC"/>
              <w:rPr>
                <w:ins w:id="1230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12ADF2" w14:textId="77777777" w:rsidR="00DA6375" w:rsidRPr="00842469" w:rsidRDefault="00DA6375" w:rsidP="00C21E78">
            <w:pPr>
              <w:pStyle w:val="TAC"/>
              <w:rPr>
                <w:ins w:id="1231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32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A7E4FE" w14:textId="01101CA5" w:rsidR="00DA6375" w:rsidRPr="00842469" w:rsidRDefault="00DA6375" w:rsidP="00F55A97">
            <w:pPr>
              <w:pStyle w:val="TAC"/>
              <w:rPr>
                <w:ins w:id="1233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34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395</w:t>
              </w:r>
            </w:ins>
            <w:ins w:id="1235" w:author="Verizon" w:date="2020-05-21T10:34:00Z">
              <w:r w:rsidR="00F55A97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0</w:t>
              </w:r>
            </w:ins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08DA70" w14:textId="77777777" w:rsidR="00DA6375" w:rsidRPr="00842469" w:rsidRDefault="00DA6375" w:rsidP="00C21E78">
            <w:pPr>
              <w:pStyle w:val="TAC"/>
              <w:rPr>
                <w:ins w:id="1236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37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10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B0BF65" w14:textId="77777777" w:rsidR="00DA6375" w:rsidRPr="00842469" w:rsidRDefault="00DA6375" w:rsidP="00C21E78">
            <w:pPr>
              <w:pStyle w:val="TAC"/>
              <w:rPr>
                <w:ins w:id="1238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39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50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AB752F" w14:textId="5FF53F4E" w:rsidR="00DA6375" w:rsidRPr="00842469" w:rsidRDefault="00DA6375" w:rsidP="00F55A97">
            <w:pPr>
              <w:pStyle w:val="TAC"/>
              <w:rPr>
                <w:ins w:id="1240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41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39</w:t>
              </w:r>
            </w:ins>
            <w:ins w:id="1242" w:author="Verizon" w:date="2020-05-21T10:34:00Z">
              <w:r w:rsidR="00F55A97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50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BB70B3" w14:textId="77777777" w:rsidR="00DA6375" w:rsidRPr="00842469" w:rsidRDefault="00DA6375" w:rsidP="00C21E78">
            <w:pPr>
              <w:pStyle w:val="TAC"/>
              <w:rPr>
                <w:ins w:id="1243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44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N/A</w:t>
              </w:r>
            </w:ins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DF810E" w14:textId="77777777" w:rsidR="00DA6375" w:rsidRPr="00842469" w:rsidRDefault="00DA6375" w:rsidP="00C21E78">
            <w:pPr>
              <w:pStyle w:val="TAC"/>
              <w:rPr>
                <w:ins w:id="1245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46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TDD</w:t>
              </w:r>
            </w:ins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66E402" w14:textId="77777777" w:rsidR="00DA6375" w:rsidRPr="00842469" w:rsidRDefault="00DA6375" w:rsidP="00C21E78">
            <w:pPr>
              <w:pStyle w:val="TAC"/>
              <w:rPr>
                <w:ins w:id="1247" w:author="Verizon" w:date="2020-04-07T19:23:00Z"/>
                <w:rFonts w:eastAsiaTheme="minorEastAsia" w:cs="Arial"/>
                <w:sz w:val="16"/>
                <w:szCs w:val="16"/>
                <w:lang w:eastAsia="zh-CN"/>
              </w:rPr>
            </w:pPr>
            <w:ins w:id="1248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eastAsia="zh-CN"/>
                </w:rPr>
                <w:t>N/A</w:t>
              </w:r>
            </w:ins>
          </w:p>
        </w:tc>
      </w:tr>
      <w:tr w:rsidR="00DA6375" w:rsidRPr="00842469" w14:paraId="06C21BCA" w14:textId="77777777" w:rsidTr="00C21E78">
        <w:trPr>
          <w:trHeight w:val="112"/>
          <w:jc w:val="center"/>
          <w:ins w:id="1249" w:author="Verizon" w:date="2020-04-07T19:23:00Z"/>
        </w:trPr>
        <w:tc>
          <w:tcPr>
            <w:tcW w:w="200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B9C8186" w14:textId="77777777" w:rsidR="00DA6375" w:rsidRPr="00842469" w:rsidRDefault="00DA6375" w:rsidP="00C21E78">
            <w:pPr>
              <w:pStyle w:val="TAC"/>
              <w:rPr>
                <w:ins w:id="1250" w:author="Verizon" w:date="2020-04-07T19:23:00Z"/>
                <w:rFonts w:cs="Arial"/>
                <w:sz w:val="16"/>
                <w:szCs w:val="16"/>
                <w:lang w:eastAsia="zh-CN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21D375" w14:textId="77777777" w:rsidR="00DA6375" w:rsidRPr="00842469" w:rsidRDefault="00DA6375" w:rsidP="00C21E78">
            <w:pPr>
              <w:pStyle w:val="TAC"/>
              <w:rPr>
                <w:ins w:id="1251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52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n66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BA3147" w14:textId="77777777" w:rsidR="00DA6375" w:rsidRPr="00842469" w:rsidRDefault="00DA6375" w:rsidP="00C21E78">
            <w:pPr>
              <w:pStyle w:val="TAC"/>
              <w:rPr>
                <w:ins w:id="1253" w:author="Verizon" w:date="2020-04-07T19:23:00Z"/>
                <w:rFonts w:cs="Arial"/>
                <w:sz w:val="16"/>
                <w:szCs w:val="16"/>
                <w:lang w:val="en-US" w:eastAsia="zh-CN"/>
              </w:rPr>
            </w:pPr>
            <w:ins w:id="1254" w:author="Verizon" w:date="2020-04-07T19:23:00Z">
              <w:r w:rsidRPr="00842469">
                <w:rPr>
                  <w:rFonts w:cs="Arial"/>
                  <w:sz w:val="16"/>
                  <w:szCs w:val="16"/>
                  <w:lang w:val="en-US" w:eastAsia="zh-CN"/>
                </w:rPr>
                <w:t>1730</w:t>
              </w:r>
            </w:ins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0161B5" w14:textId="77777777" w:rsidR="00DA6375" w:rsidRPr="00842469" w:rsidRDefault="00DA6375" w:rsidP="00C21E78">
            <w:pPr>
              <w:pStyle w:val="TAC"/>
              <w:rPr>
                <w:ins w:id="1255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56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5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0E52C5" w14:textId="77777777" w:rsidR="00DA6375" w:rsidRPr="00842469" w:rsidRDefault="00DA6375" w:rsidP="00C21E78">
            <w:pPr>
              <w:pStyle w:val="TAC"/>
              <w:rPr>
                <w:ins w:id="1257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58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25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8A0657" w14:textId="77777777" w:rsidR="00DA6375" w:rsidRPr="00842469" w:rsidRDefault="00DA6375" w:rsidP="00C21E78">
            <w:pPr>
              <w:pStyle w:val="TAC"/>
              <w:rPr>
                <w:ins w:id="1259" w:author="Verizon" w:date="2020-04-07T19:23:00Z"/>
                <w:rFonts w:cs="Arial"/>
                <w:sz w:val="16"/>
                <w:szCs w:val="16"/>
                <w:lang w:val="en-US" w:eastAsia="zh-CN"/>
              </w:rPr>
            </w:pPr>
            <w:ins w:id="1260" w:author="Verizon" w:date="2020-04-07T19:23:00Z">
              <w:r w:rsidRPr="00842469">
                <w:rPr>
                  <w:rFonts w:cs="Arial"/>
                  <w:sz w:val="16"/>
                  <w:szCs w:val="16"/>
                  <w:lang w:val="en-US" w:eastAsia="zh-CN"/>
                </w:rPr>
                <w:t>2130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2208FA" w14:textId="77777777" w:rsidR="00DA6375" w:rsidRPr="00842469" w:rsidRDefault="00DA6375" w:rsidP="00C21E78">
            <w:pPr>
              <w:pStyle w:val="TAC"/>
              <w:rPr>
                <w:ins w:id="1261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62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5.0</w:t>
              </w:r>
            </w:ins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BF42B4" w14:textId="77777777" w:rsidR="00DA6375" w:rsidRPr="00842469" w:rsidRDefault="00DA6375" w:rsidP="00C21E78">
            <w:pPr>
              <w:pStyle w:val="TAC"/>
              <w:rPr>
                <w:ins w:id="1263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64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FDD</w:t>
              </w:r>
            </w:ins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6EABD0" w14:textId="77777777" w:rsidR="00DA6375" w:rsidRPr="00842469" w:rsidRDefault="00DA6375" w:rsidP="00C21E78">
            <w:pPr>
              <w:pStyle w:val="TAC"/>
              <w:rPr>
                <w:ins w:id="1265" w:author="Verizon" w:date="2020-04-07T19:23:00Z"/>
                <w:rFonts w:eastAsia="MS Mincho" w:cs="Arial"/>
                <w:sz w:val="16"/>
                <w:szCs w:val="16"/>
                <w:lang w:eastAsia="zh-CN"/>
              </w:rPr>
            </w:pPr>
            <w:ins w:id="1266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eastAsia="zh-CN"/>
                </w:rPr>
                <w:t>IMD</w:t>
              </w:r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5</w:t>
              </w:r>
            </w:ins>
          </w:p>
        </w:tc>
      </w:tr>
      <w:tr w:rsidR="00DA6375" w:rsidRPr="00842469" w14:paraId="0CE90261" w14:textId="77777777" w:rsidTr="00C21E78">
        <w:trPr>
          <w:trHeight w:val="112"/>
          <w:jc w:val="center"/>
          <w:ins w:id="1267" w:author="Verizon" w:date="2020-04-07T19:23:00Z"/>
        </w:trPr>
        <w:tc>
          <w:tcPr>
            <w:tcW w:w="200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0C3F6" w14:textId="77777777" w:rsidR="00DA6375" w:rsidRPr="00842469" w:rsidRDefault="00DA6375" w:rsidP="00C21E78">
            <w:pPr>
              <w:pStyle w:val="TAC"/>
              <w:rPr>
                <w:ins w:id="1268" w:author="Verizon" w:date="2020-04-07T19:23:00Z"/>
                <w:rFonts w:cs="Arial"/>
                <w:sz w:val="16"/>
                <w:szCs w:val="16"/>
                <w:lang w:eastAsia="zh-CN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5A9B52" w14:textId="77777777" w:rsidR="00DA6375" w:rsidRPr="00842469" w:rsidRDefault="00DA6375" w:rsidP="00C21E78">
            <w:pPr>
              <w:pStyle w:val="TAC"/>
              <w:rPr>
                <w:ins w:id="1269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70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05624A" w14:textId="77777777" w:rsidR="00DA6375" w:rsidRPr="00842469" w:rsidRDefault="00DA6375" w:rsidP="00C21E78">
            <w:pPr>
              <w:pStyle w:val="TAC"/>
              <w:rPr>
                <w:ins w:id="1271" w:author="Verizon" w:date="2020-04-07T19:23:00Z"/>
                <w:rFonts w:cs="Arial"/>
                <w:sz w:val="16"/>
                <w:szCs w:val="16"/>
                <w:lang w:val="en-US" w:eastAsia="zh-CN"/>
              </w:rPr>
            </w:pPr>
            <w:ins w:id="1272" w:author="Verizon" w:date="2020-04-07T19:23:00Z">
              <w:r w:rsidRPr="00842469">
                <w:rPr>
                  <w:rFonts w:cs="Arial"/>
                  <w:sz w:val="16"/>
                  <w:szCs w:val="16"/>
                  <w:lang w:val="en-US" w:eastAsia="zh-CN"/>
                </w:rPr>
                <w:t>3660</w:t>
              </w:r>
            </w:ins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98B85B" w14:textId="77777777" w:rsidR="00DA6375" w:rsidRPr="00842469" w:rsidRDefault="00DA6375" w:rsidP="00C21E78">
            <w:pPr>
              <w:pStyle w:val="TAC"/>
              <w:rPr>
                <w:ins w:id="1273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74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10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E53E1F" w14:textId="77777777" w:rsidR="00DA6375" w:rsidRPr="00842469" w:rsidRDefault="00DA6375" w:rsidP="00C21E78">
            <w:pPr>
              <w:pStyle w:val="TAC"/>
              <w:rPr>
                <w:ins w:id="1275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76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50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8CF48B" w14:textId="77777777" w:rsidR="00DA6375" w:rsidRPr="00842469" w:rsidRDefault="00DA6375" w:rsidP="00C21E78">
            <w:pPr>
              <w:pStyle w:val="TAC"/>
              <w:rPr>
                <w:ins w:id="1277" w:author="Verizon" w:date="2020-04-07T19:23:00Z"/>
                <w:rFonts w:cs="Arial"/>
                <w:sz w:val="16"/>
                <w:szCs w:val="16"/>
                <w:lang w:val="en-US" w:eastAsia="zh-CN"/>
              </w:rPr>
            </w:pPr>
            <w:ins w:id="1278" w:author="Verizon" w:date="2020-04-07T19:23:00Z">
              <w:r w:rsidRPr="00842469">
                <w:rPr>
                  <w:rFonts w:cs="Arial"/>
                  <w:sz w:val="16"/>
                  <w:szCs w:val="16"/>
                  <w:lang w:val="en-US" w:eastAsia="zh-CN"/>
                </w:rPr>
                <w:t>3660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8E44B3" w14:textId="77777777" w:rsidR="00DA6375" w:rsidRPr="00842469" w:rsidRDefault="00DA6375" w:rsidP="00C21E78">
            <w:pPr>
              <w:pStyle w:val="TAC"/>
              <w:rPr>
                <w:ins w:id="1279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80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eastAsia="zh-CN"/>
                </w:rPr>
                <w:t>N/A</w:t>
              </w:r>
            </w:ins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E5674" w14:textId="77777777" w:rsidR="00DA6375" w:rsidRPr="00842469" w:rsidRDefault="00DA6375" w:rsidP="00C21E78">
            <w:pPr>
              <w:pStyle w:val="TAC"/>
              <w:rPr>
                <w:ins w:id="1281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82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TDD</w:t>
              </w:r>
            </w:ins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7684B" w14:textId="77777777" w:rsidR="00DA6375" w:rsidRPr="00842469" w:rsidRDefault="00DA6375" w:rsidP="00C21E78">
            <w:pPr>
              <w:pStyle w:val="TAC"/>
              <w:rPr>
                <w:ins w:id="1283" w:author="Verizon" w:date="2020-04-07T19:23:00Z"/>
                <w:rFonts w:eastAsia="MS Mincho" w:cs="Arial"/>
                <w:sz w:val="16"/>
                <w:szCs w:val="16"/>
                <w:lang w:eastAsia="zh-CN"/>
              </w:rPr>
            </w:pPr>
            <w:ins w:id="1284" w:author="Verizon" w:date="2020-04-07T19:23:00Z">
              <w:r w:rsidRPr="00842469">
                <w:rPr>
                  <w:rFonts w:eastAsia="MS Mincho" w:cs="Arial"/>
                  <w:sz w:val="16"/>
                  <w:szCs w:val="16"/>
                </w:rPr>
                <w:t>N/A</w:t>
              </w:r>
            </w:ins>
          </w:p>
        </w:tc>
      </w:tr>
    </w:tbl>
    <w:p w14:paraId="3EBBCB81" w14:textId="77777777" w:rsidR="00B37B6A" w:rsidRPr="00842469" w:rsidRDefault="00B37B6A" w:rsidP="0052697A">
      <w:pPr>
        <w:rPr>
          <w:rFonts w:ascii="Arial" w:hAnsi="Arial" w:cs="Arial"/>
        </w:rPr>
      </w:pPr>
    </w:p>
    <w:p w14:paraId="457AEDC7" w14:textId="77777777" w:rsidR="00B25766" w:rsidRPr="00842469" w:rsidRDefault="00B25766" w:rsidP="00B25766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842469">
        <w:rPr>
          <w:rFonts w:ascii="Arial" w:hAnsi="Arial" w:cs="Arial"/>
          <w:b/>
          <w:color w:val="FF0000"/>
          <w:sz w:val="36"/>
        </w:rPr>
        <w:t>&lt;Start of Text Proposal&gt;</w:t>
      </w:r>
    </w:p>
    <w:p w14:paraId="1800C3F0" w14:textId="77777777" w:rsidR="00B25766" w:rsidRPr="00842469" w:rsidRDefault="00B25766">
      <w:pPr>
        <w:rPr>
          <w:rFonts w:ascii="Arial" w:hAnsi="Arial" w:cs="Arial"/>
        </w:rPr>
      </w:pPr>
    </w:p>
    <w:p w14:paraId="70697D17" w14:textId="77777777" w:rsidR="00B25766" w:rsidRPr="00842469" w:rsidRDefault="00B25766">
      <w:pPr>
        <w:rPr>
          <w:rFonts w:ascii="Arial" w:hAnsi="Arial" w:cs="Arial"/>
        </w:rPr>
      </w:pPr>
    </w:p>
    <w:p w14:paraId="19F0D052" w14:textId="36135483" w:rsidR="00C03532" w:rsidRPr="00842469" w:rsidRDefault="00C03532">
      <w:pPr>
        <w:spacing w:after="160" w:line="259" w:lineRule="auto"/>
        <w:rPr>
          <w:ins w:id="1285" w:author="Verizon" w:date="2020-05-12T13:30:00Z"/>
          <w:rFonts w:ascii="Arial" w:hAnsi="Arial" w:cs="Arial"/>
        </w:rPr>
      </w:pPr>
      <w:ins w:id="1286" w:author="Verizon" w:date="2020-05-12T13:30:00Z">
        <w:r w:rsidRPr="00842469">
          <w:rPr>
            <w:rFonts w:ascii="Arial" w:hAnsi="Arial" w:cs="Arial"/>
          </w:rPr>
          <w:br w:type="page"/>
        </w:r>
      </w:ins>
    </w:p>
    <w:p w14:paraId="434C11C5" w14:textId="77777777" w:rsidR="00C03532" w:rsidRPr="00842469" w:rsidRDefault="00C03532" w:rsidP="00C03532">
      <w:pPr>
        <w:pStyle w:val="Heading2"/>
        <w:rPr>
          <w:rFonts w:ascii="Arial" w:hAnsi="Arial" w:cs="Arial"/>
          <w:b/>
          <w:sz w:val="36"/>
          <w:szCs w:val="36"/>
          <w:lang w:eastAsia="zh-CN"/>
        </w:rPr>
      </w:pPr>
      <w:bookmarkStart w:id="1287" w:name="_Toc19291"/>
      <w:bookmarkStart w:id="1288" w:name="_Toc9607993"/>
      <w:bookmarkStart w:id="1289" w:name="_Toc1152"/>
      <w:bookmarkStart w:id="1290" w:name="_Toc36561382"/>
      <w:bookmarkStart w:id="1291" w:name="_Toc13133498"/>
      <w:bookmarkStart w:id="1292" w:name="_Toc31210"/>
      <w:r w:rsidRPr="00842469">
        <w:rPr>
          <w:rFonts w:ascii="Arial" w:hAnsi="Arial" w:cs="Arial"/>
          <w:b/>
          <w:sz w:val="36"/>
          <w:szCs w:val="36"/>
          <w:lang w:val="en-US" w:eastAsia="zh-CN"/>
        </w:rPr>
        <w:lastRenderedPageBreak/>
        <w:t>9</w:t>
      </w:r>
      <w:r w:rsidRPr="00842469">
        <w:rPr>
          <w:rFonts w:ascii="Arial" w:hAnsi="Arial" w:cs="Arial"/>
          <w:b/>
          <w:sz w:val="36"/>
          <w:szCs w:val="36"/>
        </w:rPr>
        <w:tab/>
      </w:r>
      <w:r w:rsidRPr="00842469">
        <w:rPr>
          <w:rFonts w:ascii="Arial" w:hAnsi="Arial" w:cs="Arial"/>
          <w:b/>
          <w:sz w:val="36"/>
          <w:szCs w:val="36"/>
          <w:lang w:eastAsia="zh-CN"/>
        </w:rPr>
        <w:t>2</w:t>
      </w:r>
      <w:r w:rsidRPr="00842469">
        <w:rPr>
          <w:rFonts w:ascii="Arial" w:hAnsi="Arial" w:cs="Arial"/>
          <w:b/>
          <w:sz w:val="36"/>
          <w:szCs w:val="36"/>
          <w:lang w:val="en-US" w:eastAsia="zh-CN"/>
        </w:rPr>
        <w:t xml:space="preserve"> bands </w:t>
      </w:r>
      <w:r w:rsidRPr="00842469">
        <w:rPr>
          <w:rFonts w:ascii="Arial" w:hAnsi="Arial" w:cs="Arial"/>
          <w:b/>
          <w:sz w:val="36"/>
          <w:szCs w:val="36"/>
          <w:lang w:eastAsia="zh-CN"/>
        </w:rPr>
        <w:t>Dual Connectivity</w:t>
      </w:r>
      <w:r w:rsidRPr="00842469">
        <w:rPr>
          <w:rFonts w:ascii="Arial" w:hAnsi="Arial" w:cs="Arial"/>
          <w:b/>
          <w:sz w:val="36"/>
          <w:szCs w:val="36"/>
        </w:rPr>
        <w:t>: Specific Band Combination Part</w:t>
      </w:r>
      <w:bookmarkEnd w:id="1287"/>
      <w:bookmarkEnd w:id="1288"/>
      <w:bookmarkEnd w:id="1289"/>
      <w:bookmarkEnd w:id="1290"/>
      <w:bookmarkEnd w:id="1291"/>
      <w:bookmarkEnd w:id="1292"/>
    </w:p>
    <w:p w14:paraId="58529B64" w14:textId="77777777" w:rsidR="00C03532" w:rsidRPr="00842469" w:rsidRDefault="00C03532" w:rsidP="00C03532">
      <w:pPr>
        <w:rPr>
          <w:rFonts w:ascii="Arial" w:hAnsi="Arial" w:cs="Arial"/>
        </w:rPr>
      </w:pPr>
    </w:p>
    <w:p w14:paraId="0168B1F3" w14:textId="77777777" w:rsidR="006A7784" w:rsidRPr="00842469" w:rsidRDefault="006A7784" w:rsidP="006A7784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842469">
        <w:rPr>
          <w:rFonts w:ascii="Arial" w:hAnsi="Arial" w:cs="Arial"/>
          <w:b/>
          <w:color w:val="FF0000"/>
          <w:sz w:val="36"/>
        </w:rPr>
        <w:t>&lt;Start of Text Proposal&gt;</w:t>
      </w:r>
    </w:p>
    <w:p w14:paraId="74202996" w14:textId="1AC12831" w:rsidR="00C03532" w:rsidRPr="00842469" w:rsidRDefault="00C03532" w:rsidP="00C03532">
      <w:pPr>
        <w:pStyle w:val="Heading2"/>
        <w:rPr>
          <w:ins w:id="1293" w:author="Verizon" w:date="2020-05-12T13:30:00Z"/>
          <w:rFonts w:ascii="Arial" w:hAnsi="Arial" w:cs="Arial"/>
          <w:b/>
          <w:lang w:val="en-US" w:eastAsia="zh-CN"/>
        </w:rPr>
      </w:pPr>
      <w:ins w:id="1294" w:author="Verizon" w:date="2020-05-12T13:30:00Z">
        <w:r w:rsidRPr="00842469">
          <w:rPr>
            <w:rFonts w:ascii="Arial" w:hAnsi="Arial" w:cs="Arial"/>
            <w:b/>
            <w:lang w:val="en-US" w:eastAsia="zh-CN"/>
          </w:rPr>
          <w:t>9.x</w:t>
        </w:r>
        <w:r w:rsidRPr="00842469">
          <w:rPr>
            <w:rFonts w:ascii="Arial" w:hAnsi="Arial" w:cs="Arial"/>
            <w:b/>
            <w:lang w:val="en-US" w:eastAsia="zh-CN"/>
          </w:rPr>
          <w:tab/>
          <w:t xml:space="preserve">DC_n66-n77 </w:t>
        </w:r>
      </w:ins>
    </w:p>
    <w:p w14:paraId="10E84CAA" w14:textId="77232AE0" w:rsidR="00C03532" w:rsidRPr="00842469" w:rsidRDefault="00C03532" w:rsidP="00C03532">
      <w:pPr>
        <w:pStyle w:val="Heading3"/>
        <w:rPr>
          <w:ins w:id="1295" w:author="Verizon" w:date="2020-05-12T13:30:00Z"/>
          <w:rFonts w:ascii="Arial" w:hAnsi="Arial" w:cs="Arial"/>
          <w:lang w:eastAsia="zh-CN"/>
        </w:rPr>
      </w:pPr>
      <w:ins w:id="1296" w:author="Verizon" w:date="2020-05-12T13:30:00Z">
        <w:r w:rsidRPr="00842469">
          <w:rPr>
            <w:rFonts w:ascii="Arial" w:hAnsi="Arial" w:cs="Arial"/>
            <w:lang w:eastAsia="zh-CN"/>
          </w:rPr>
          <w:t>9.x.</w:t>
        </w:r>
        <w:r w:rsidRPr="00842469">
          <w:rPr>
            <w:rFonts w:ascii="Arial" w:hAnsi="Arial" w:cs="Arial"/>
            <w:lang w:val="en-US" w:eastAsia="zh-CN"/>
          </w:rPr>
          <w:t>1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</w:rPr>
          <w:t>Operating bands for</w:t>
        </w:r>
        <w:r w:rsidRPr="00842469">
          <w:rPr>
            <w:rFonts w:ascii="Arial" w:hAnsi="Arial" w:cs="Arial"/>
            <w:lang w:eastAsia="zh-CN"/>
          </w:rPr>
          <w:t xml:space="preserve"> DC_</w:t>
        </w:r>
        <w:r w:rsidRPr="00842469">
          <w:rPr>
            <w:rFonts w:ascii="Arial" w:hAnsi="Arial" w:cs="Arial"/>
            <w:lang w:val="en-US" w:eastAsia="zh-CN"/>
          </w:rPr>
          <w:t>n</w:t>
        </w:r>
      </w:ins>
      <w:ins w:id="1297" w:author="Verizon" w:date="2020-05-12T13:35:00Z">
        <w:r w:rsidR="006C64EB">
          <w:rPr>
            <w:rFonts w:ascii="Arial" w:hAnsi="Arial" w:cs="Arial"/>
            <w:lang w:val="en-US" w:eastAsia="zh-CN"/>
          </w:rPr>
          <w:t>66</w:t>
        </w:r>
      </w:ins>
      <w:ins w:id="1298" w:author="Verizon" w:date="2020-05-12T13:30:00Z">
        <w:r w:rsidRPr="00842469">
          <w:rPr>
            <w:rFonts w:ascii="Arial" w:hAnsi="Arial" w:cs="Arial"/>
            <w:lang w:val="en-US" w:eastAsia="zh-CN"/>
          </w:rPr>
          <w:t>-n77</w:t>
        </w:r>
      </w:ins>
    </w:p>
    <w:p w14:paraId="3AD1E243" w14:textId="51AF8508" w:rsidR="00C03532" w:rsidRPr="00842469" w:rsidRDefault="0064409B" w:rsidP="00C03532">
      <w:pPr>
        <w:jc w:val="center"/>
        <w:rPr>
          <w:ins w:id="1299" w:author="Verizon" w:date="2020-05-12T13:30:00Z"/>
          <w:rFonts w:ascii="Arial" w:eastAsia="MS Mincho" w:hAnsi="Arial" w:cs="Arial"/>
          <w:b/>
          <w:bCs/>
          <w:lang w:val="en-US" w:eastAsia="ja-JP"/>
        </w:rPr>
      </w:pPr>
      <w:ins w:id="1300" w:author="Verizon" w:date="2020-05-12T13:45:00Z">
        <w:r w:rsidRPr="00743C8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743C89">
          <w:rPr>
            <w:rFonts w:ascii="Arial" w:hAnsi="Arial" w:cs="Arial"/>
            <w:b/>
            <w:bCs/>
            <w:lang w:val="en-US" w:eastAsia="zh-TW"/>
          </w:rPr>
          <w:t>9.x</w:t>
        </w:r>
        <w:r w:rsidRPr="00743C89">
          <w:rPr>
            <w:rFonts w:ascii="Arial" w:hAnsi="Arial" w:cs="Arial"/>
            <w:b/>
            <w:bCs/>
            <w:lang w:val="en-US" w:eastAsia="ja-JP"/>
          </w:rPr>
          <w:t xml:space="preserve">.1-1: </w:t>
        </w:r>
        <w:r w:rsidRPr="00743C89">
          <w:rPr>
            <w:rFonts w:ascii="Arial" w:hAnsi="Arial" w:cs="Arial" w:hint="eastAsia"/>
            <w:b/>
            <w:iCs/>
            <w:kern w:val="2"/>
          </w:rPr>
          <w:t xml:space="preserve">Inter-band </w:t>
        </w:r>
        <w:r w:rsidRPr="00743C89">
          <w:rPr>
            <w:rFonts w:ascii="Arial" w:eastAsia="SimSun" w:hAnsi="Arial" w:cs="Arial" w:hint="eastAsia"/>
            <w:b/>
            <w:iCs/>
            <w:kern w:val="2"/>
            <w:lang w:val="en-US" w:eastAsia="zh-CN"/>
          </w:rPr>
          <w:t>NR DC</w:t>
        </w:r>
        <w:r w:rsidRPr="00743C89">
          <w:rPr>
            <w:rFonts w:ascii="Arial" w:hAnsi="Arial" w:cs="Arial" w:hint="eastAsia"/>
            <w:b/>
            <w:iCs/>
            <w:kern w:val="2"/>
          </w:rPr>
          <w:t xml:space="preserve"> operating bands</w:t>
        </w:r>
      </w:ins>
      <w:ins w:id="1301" w:author="Verizon" w:date="2020-05-12T13:30:00Z">
        <w:r w:rsidR="00C03532" w:rsidRPr="00842469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66"/>
        <w:gridCol w:w="2552"/>
      </w:tblGrid>
      <w:tr w:rsidR="00C03532" w:rsidRPr="00842469" w14:paraId="5B81AD7F" w14:textId="77777777" w:rsidTr="00C21E78">
        <w:trPr>
          <w:jc w:val="center"/>
          <w:ins w:id="1302" w:author="Verizon" w:date="2020-05-12T13:30:00Z"/>
        </w:trPr>
        <w:tc>
          <w:tcPr>
            <w:tcW w:w="2366" w:type="dxa"/>
            <w:vAlign w:val="center"/>
          </w:tcPr>
          <w:p w14:paraId="20E1E947" w14:textId="77777777" w:rsidR="00C03532" w:rsidRPr="00842469" w:rsidRDefault="00C03532" w:rsidP="00C21E78">
            <w:pPr>
              <w:keepNext/>
              <w:keepLines/>
              <w:spacing w:after="0"/>
              <w:jc w:val="center"/>
              <w:rPr>
                <w:ins w:id="1303" w:author="Verizon" w:date="2020-05-12T13:30:00Z"/>
                <w:rFonts w:ascii="Arial" w:eastAsia="SimSun" w:hAnsi="Arial" w:cs="Arial"/>
                <w:b/>
                <w:sz w:val="18"/>
              </w:rPr>
            </w:pPr>
            <w:ins w:id="1304" w:author="Verizon" w:date="2020-05-12T13:30:00Z">
              <w:r w:rsidRPr="00842469">
                <w:rPr>
                  <w:rFonts w:ascii="Arial" w:eastAsia="SimSun" w:hAnsi="Arial" w:cs="Arial"/>
                  <w:b/>
                  <w:sz w:val="18"/>
                </w:rPr>
                <w:t xml:space="preserve">NR </w:t>
              </w:r>
              <w:r w:rsidRPr="00842469">
                <w:rPr>
                  <w:rFonts w:ascii="Arial" w:eastAsia="SimSun" w:hAnsi="Arial" w:cs="Arial"/>
                  <w:b/>
                  <w:sz w:val="18"/>
                  <w:lang w:eastAsia="zh-CN"/>
                </w:rPr>
                <w:t>DC</w:t>
              </w:r>
              <w:r w:rsidRPr="00842469">
                <w:rPr>
                  <w:rFonts w:ascii="Arial" w:eastAsia="SimSun" w:hAnsi="Arial" w:cs="Arial"/>
                  <w:b/>
                  <w:sz w:val="18"/>
                </w:rPr>
                <w:t xml:space="preserve"> Band</w:t>
              </w:r>
            </w:ins>
          </w:p>
        </w:tc>
        <w:tc>
          <w:tcPr>
            <w:tcW w:w="2552" w:type="dxa"/>
            <w:vAlign w:val="center"/>
          </w:tcPr>
          <w:p w14:paraId="15BF0078" w14:textId="77777777" w:rsidR="00C03532" w:rsidRPr="00842469" w:rsidRDefault="00C03532" w:rsidP="00C21E78">
            <w:pPr>
              <w:keepNext/>
              <w:keepLines/>
              <w:spacing w:after="0"/>
              <w:jc w:val="center"/>
              <w:rPr>
                <w:ins w:id="1305" w:author="Verizon" w:date="2020-05-12T13:30:00Z"/>
                <w:rFonts w:ascii="Arial" w:eastAsia="SimSun" w:hAnsi="Arial" w:cs="Arial"/>
                <w:b/>
                <w:sz w:val="18"/>
              </w:rPr>
            </w:pPr>
            <w:ins w:id="1306" w:author="Verizon" w:date="2020-05-12T13:30:00Z">
              <w:r w:rsidRPr="00842469">
                <w:rPr>
                  <w:rFonts w:ascii="Arial" w:eastAsia="SimSun" w:hAnsi="Arial" w:cs="Arial"/>
                  <w:b/>
                  <w:sz w:val="18"/>
                </w:rPr>
                <w:t>NR Band</w:t>
              </w:r>
            </w:ins>
          </w:p>
        </w:tc>
      </w:tr>
      <w:tr w:rsidR="00C03532" w:rsidRPr="00842469" w14:paraId="4F0F22B1" w14:textId="77777777" w:rsidTr="00C21E78">
        <w:trPr>
          <w:jc w:val="center"/>
          <w:ins w:id="1307" w:author="Verizon" w:date="2020-05-12T13:30:00Z"/>
        </w:trPr>
        <w:tc>
          <w:tcPr>
            <w:tcW w:w="2366" w:type="dxa"/>
          </w:tcPr>
          <w:p w14:paraId="18E9B9EE" w14:textId="742A457E" w:rsidR="00C03532" w:rsidRPr="00842469" w:rsidRDefault="00C03532" w:rsidP="00C21E78">
            <w:pPr>
              <w:keepNext/>
              <w:keepLines/>
              <w:spacing w:after="0"/>
              <w:jc w:val="center"/>
              <w:rPr>
                <w:ins w:id="1308" w:author="Verizon" w:date="2020-05-12T13:30:00Z"/>
                <w:rFonts w:ascii="Arial" w:eastAsia="SimSun" w:hAnsi="Arial" w:cs="Arial"/>
                <w:sz w:val="18"/>
                <w:lang w:val="en-US" w:eastAsia="zh-CN"/>
              </w:rPr>
            </w:pPr>
            <w:ins w:id="1309" w:author="Verizon" w:date="2020-05-12T13:30:00Z">
              <w:r w:rsidRPr="00842469">
                <w:rPr>
                  <w:rFonts w:ascii="Arial" w:eastAsia="SimSun" w:hAnsi="Arial" w:cs="Arial"/>
                  <w:sz w:val="18"/>
                  <w:lang w:val="en-US" w:eastAsia="zh-CN"/>
                </w:rPr>
                <w:t>DC_n6</w:t>
              </w:r>
            </w:ins>
            <w:ins w:id="1310" w:author="Verizon" w:date="2020-05-12T13:31:00Z">
              <w:r w:rsidRPr="00842469">
                <w:rPr>
                  <w:rFonts w:ascii="Arial" w:eastAsia="SimSun" w:hAnsi="Arial" w:cs="Arial"/>
                  <w:sz w:val="18"/>
                  <w:lang w:val="en-US" w:eastAsia="zh-CN"/>
                </w:rPr>
                <w:t>6</w:t>
              </w:r>
            </w:ins>
            <w:ins w:id="1311" w:author="Verizon" w:date="2020-05-12T13:30:00Z">
              <w:r w:rsidRPr="00842469">
                <w:rPr>
                  <w:rFonts w:ascii="Arial" w:eastAsia="SimSun" w:hAnsi="Arial" w:cs="Arial"/>
                  <w:sz w:val="18"/>
                  <w:lang w:val="en-US" w:eastAsia="zh-CN"/>
                </w:rPr>
                <w:t>-n77</w:t>
              </w:r>
            </w:ins>
          </w:p>
        </w:tc>
        <w:tc>
          <w:tcPr>
            <w:tcW w:w="2552" w:type="dxa"/>
          </w:tcPr>
          <w:p w14:paraId="598E9C4D" w14:textId="47C97F99" w:rsidR="00C03532" w:rsidRPr="00842469" w:rsidRDefault="00C03532" w:rsidP="00C21E78">
            <w:pPr>
              <w:keepNext/>
              <w:keepLines/>
              <w:spacing w:after="0"/>
              <w:jc w:val="center"/>
              <w:rPr>
                <w:ins w:id="1312" w:author="Verizon" w:date="2020-05-12T13:30:00Z"/>
                <w:rFonts w:ascii="Arial" w:eastAsia="SimSun" w:hAnsi="Arial" w:cs="Arial"/>
                <w:sz w:val="18"/>
                <w:lang w:val="en-US" w:eastAsia="zh-CN"/>
              </w:rPr>
            </w:pPr>
            <w:ins w:id="1313" w:author="Verizon" w:date="2020-05-12T13:30:00Z">
              <w:r w:rsidRPr="00842469">
                <w:rPr>
                  <w:rFonts w:ascii="Arial" w:eastAsia="SimSun" w:hAnsi="Arial" w:cs="Arial"/>
                  <w:sz w:val="18"/>
                  <w:lang w:val="en-US" w:eastAsia="zh-CN"/>
                </w:rPr>
                <w:t>n6</w:t>
              </w:r>
            </w:ins>
            <w:ins w:id="1314" w:author="Verizon" w:date="2020-05-12T13:31:00Z">
              <w:r w:rsidRPr="00842469">
                <w:rPr>
                  <w:rFonts w:ascii="Arial" w:eastAsia="SimSun" w:hAnsi="Arial" w:cs="Arial"/>
                  <w:sz w:val="18"/>
                  <w:lang w:val="en-US" w:eastAsia="zh-CN"/>
                </w:rPr>
                <w:t>6</w:t>
              </w:r>
            </w:ins>
            <w:ins w:id="1315" w:author="Verizon" w:date="2020-05-12T13:30:00Z">
              <w:r w:rsidRPr="00842469">
                <w:rPr>
                  <w:rFonts w:ascii="Arial" w:eastAsia="SimSun" w:hAnsi="Arial" w:cs="Arial"/>
                  <w:sz w:val="18"/>
                  <w:lang w:val="en-US" w:eastAsia="zh-CN"/>
                </w:rPr>
                <w:t>, n77</w:t>
              </w:r>
            </w:ins>
          </w:p>
        </w:tc>
      </w:tr>
    </w:tbl>
    <w:p w14:paraId="12B2CFA6" w14:textId="77777777" w:rsidR="00C03532" w:rsidRPr="00842469" w:rsidRDefault="00C03532" w:rsidP="00C03532">
      <w:pPr>
        <w:pStyle w:val="Heading3"/>
        <w:rPr>
          <w:ins w:id="1316" w:author="Verizon" w:date="2020-05-12T13:30:00Z"/>
          <w:rFonts w:ascii="Arial" w:hAnsi="Arial" w:cs="Arial"/>
          <w:lang w:eastAsia="zh-CN"/>
        </w:rPr>
      </w:pPr>
    </w:p>
    <w:p w14:paraId="70D4C3A1" w14:textId="06B64EF9" w:rsidR="00C03532" w:rsidRPr="00842469" w:rsidRDefault="00C03532" w:rsidP="00C03532">
      <w:pPr>
        <w:pStyle w:val="Heading3"/>
        <w:rPr>
          <w:ins w:id="1317" w:author="Verizon" w:date="2020-05-12T13:30:00Z"/>
          <w:rFonts w:ascii="Arial" w:hAnsi="Arial" w:cs="Arial"/>
          <w:lang w:eastAsia="zh-CN"/>
        </w:rPr>
      </w:pPr>
      <w:ins w:id="1318" w:author="Verizon" w:date="2020-05-12T13:30:00Z">
        <w:r w:rsidRPr="00842469">
          <w:rPr>
            <w:rFonts w:ascii="Arial" w:hAnsi="Arial" w:cs="Arial"/>
            <w:lang w:eastAsia="zh-CN"/>
          </w:rPr>
          <w:t>9.x.2   Configurations for DC_</w:t>
        </w:r>
        <w:r w:rsidRPr="00842469">
          <w:rPr>
            <w:rFonts w:ascii="Arial" w:hAnsi="Arial" w:cs="Arial"/>
            <w:lang w:val="en-US" w:eastAsia="zh-CN"/>
          </w:rPr>
          <w:t>n</w:t>
        </w:r>
      </w:ins>
      <w:ins w:id="1319" w:author="Verizon" w:date="2020-05-12T13:31:00Z">
        <w:r w:rsidR="005643A0" w:rsidRPr="00842469">
          <w:rPr>
            <w:rFonts w:ascii="Arial" w:hAnsi="Arial" w:cs="Arial"/>
            <w:lang w:val="en-US" w:eastAsia="zh-CN"/>
          </w:rPr>
          <w:t>66</w:t>
        </w:r>
      </w:ins>
      <w:ins w:id="1320" w:author="Verizon" w:date="2020-05-12T13:30:00Z">
        <w:r w:rsidRPr="00842469">
          <w:rPr>
            <w:rFonts w:ascii="Arial" w:hAnsi="Arial" w:cs="Arial"/>
            <w:lang w:val="en-US" w:eastAsia="zh-CN"/>
          </w:rPr>
          <w:t>-n77</w:t>
        </w:r>
      </w:ins>
    </w:p>
    <w:p w14:paraId="2D61FDC3" w14:textId="614CA652" w:rsidR="00C03532" w:rsidRPr="00842469" w:rsidRDefault="00124983" w:rsidP="00C03532">
      <w:pPr>
        <w:jc w:val="center"/>
        <w:rPr>
          <w:ins w:id="1321" w:author="Verizon" w:date="2020-05-12T13:30:00Z"/>
          <w:rFonts w:ascii="Arial" w:hAnsi="Arial" w:cs="Arial"/>
          <w:b/>
          <w:bCs/>
          <w:lang w:val="en-US" w:eastAsia="ja-JP"/>
        </w:rPr>
      </w:pPr>
      <w:bookmarkStart w:id="1322" w:name="OLE_LINK36"/>
      <w:ins w:id="1323" w:author="Verizon" w:date="2020-05-12T13:45:00Z">
        <w:r w:rsidRPr="00743C89">
          <w:rPr>
            <w:rFonts w:ascii="Arial" w:hAnsi="Arial" w:cs="Arial"/>
            <w:b/>
            <w:bCs/>
            <w:lang w:val="en-US" w:eastAsia="ja-JP"/>
          </w:rPr>
          <w:t xml:space="preserve">Table 9.x.2-1: </w:t>
        </w:r>
        <w:r w:rsidRPr="00743C89">
          <w:rPr>
            <w:rFonts w:ascii="Arial" w:hAnsi="Arial" w:cs="Arial"/>
            <w:b/>
            <w:iCs/>
          </w:rPr>
          <w:t xml:space="preserve">Inter-band </w:t>
        </w:r>
        <w:r w:rsidRPr="00743C89">
          <w:rPr>
            <w:rFonts w:ascii="Arial" w:eastAsia="SimSun" w:hAnsi="Arial" w:cs="Arial"/>
            <w:b/>
            <w:iCs/>
            <w:lang w:val="en-US" w:eastAsia="zh-CN"/>
          </w:rPr>
          <w:t xml:space="preserve">NR </w:t>
        </w:r>
        <w:r w:rsidRPr="00743C89">
          <w:rPr>
            <w:rFonts w:ascii="Arial" w:hAnsi="Arial" w:cs="Arial"/>
            <w:b/>
            <w:iCs/>
          </w:rPr>
          <w:t>DC configurations</w:t>
        </w:r>
      </w:ins>
    </w:p>
    <w:tbl>
      <w:tblPr>
        <w:tblW w:w="77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823"/>
        <w:gridCol w:w="3969"/>
      </w:tblGrid>
      <w:tr w:rsidR="00C03532" w:rsidRPr="00842469" w14:paraId="06A04B2A" w14:textId="77777777" w:rsidTr="00C21E78">
        <w:trPr>
          <w:tblHeader/>
          <w:jc w:val="center"/>
          <w:ins w:id="1324" w:author="Verizon" w:date="2020-05-12T13:30:00Z"/>
        </w:trPr>
        <w:tc>
          <w:tcPr>
            <w:tcW w:w="3823" w:type="dxa"/>
            <w:vAlign w:val="center"/>
          </w:tcPr>
          <w:bookmarkEnd w:id="1322"/>
          <w:p w14:paraId="2350E880" w14:textId="77777777" w:rsidR="00C03532" w:rsidRPr="00842469" w:rsidRDefault="00C03532" w:rsidP="00C21E78">
            <w:pPr>
              <w:keepLines/>
              <w:spacing w:after="0"/>
              <w:jc w:val="center"/>
              <w:rPr>
                <w:ins w:id="1325" w:author="Verizon" w:date="2020-05-12T13:30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326" w:author="Verizon" w:date="2020-05-12T13:30:00Z">
              <w:r w:rsidRPr="00842469">
                <w:rPr>
                  <w:rFonts w:ascii="Arial" w:eastAsia="SimSun" w:hAnsi="Arial" w:cs="Arial"/>
                  <w:b/>
                  <w:sz w:val="18"/>
                  <w:lang w:val="en-US" w:eastAsia="zh-CN"/>
                </w:rPr>
                <w:t>NR DC</w:t>
              </w:r>
            </w:ins>
          </w:p>
          <w:p w14:paraId="71F434FD" w14:textId="77777777" w:rsidR="00C03532" w:rsidRPr="00842469" w:rsidRDefault="00C03532" w:rsidP="00C21E78">
            <w:pPr>
              <w:keepLines/>
              <w:spacing w:after="0"/>
              <w:jc w:val="center"/>
              <w:rPr>
                <w:ins w:id="1327" w:author="Verizon" w:date="2020-05-12T13:30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328" w:author="Verizon" w:date="2020-05-12T13:30:00Z">
              <w:r w:rsidRPr="00842469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>configuration</w:t>
              </w:r>
            </w:ins>
          </w:p>
        </w:tc>
        <w:tc>
          <w:tcPr>
            <w:tcW w:w="3969" w:type="dxa"/>
            <w:vAlign w:val="center"/>
          </w:tcPr>
          <w:p w14:paraId="40A1BA7B" w14:textId="77777777" w:rsidR="00C03532" w:rsidRPr="00842469" w:rsidRDefault="00C03532" w:rsidP="00C21E78">
            <w:pPr>
              <w:keepLines/>
              <w:spacing w:after="0"/>
              <w:jc w:val="center"/>
              <w:rPr>
                <w:ins w:id="1329" w:author="Verizon" w:date="2020-05-12T13:30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330" w:author="Verizon" w:date="2020-05-12T13:30:00Z">
              <w:r w:rsidRPr="00842469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 xml:space="preserve">Uplink </w:t>
              </w:r>
              <w:r w:rsidRPr="00842469">
                <w:rPr>
                  <w:rFonts w:ascii="Arial" w:eastAsia="SimSun" w:hAnsi="Arial" w:cs="Arial"/>
                  <w:b/>
                  <w:sz w:val="18"/>
                  <w:lang w:val="en-US" w:eastAsia="zh-CN"/>
                </w:rPr>
                <w:t>NR DC</w:t>
              </w:r>
            </w:ins>
          </w:p>
          <w:p w14:paraId="177BE22B" w14:textId="77777777" w:rsidR="00C03532" w:rsidRPr="00842469" w:rsidRDefault="00C03532" w:rsidP="00C21E78">
            <w:pPr>
              <w:keepLines/>
              <w:spacing w:after="0"/>
              <w:jc w:val="center"/>
              <w:rPr>
                <w:ins w:id="1331" w:author="Verizon" w:date="2020-05-12T13:30:00Z"/>
                <w:rFonts w:ascii="Arial" w:eastAsia="SimSun" w:hAnsi="Arial" w:cs="Arial"/>
                <w:b/>
                <w:sz w:val="18"/>
                <w:lang w:eastAsia="fi-FI"/>
              </w:rPr>
            </w:pPr>
            <w:ins w:id="1332" w:author="Verizon" w:date="2020-05-12T13:30:00Z">
              <w:r w:rsidRPr="00842469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>configuration</w:t>
              </w:r>
            </w:ins>
          </w:p>
        </w:tc>
      </w:tr>
      <w:tr w:rsidR="00C03532" w:rsidRPr="00842469" w14:paraId="69336FBB" w14:textId="77777777" w:rsidTr="00C21E78">
        <w:trPr>
          <w:trHeight w:val="207"/>
          <w:jc w:val="center"/>
          <w:ins w:id="1333" w:author="Verizon" w:date="2020-05-12T13:30:00Z"/>
        </w:trPr>
        <w:tc>
          <w:tcPr>
            <w:tcW w:w="3823" w:type="dxa"/>
            <w:vMerge w:val="restart"/>
            <w:vAlign w:val="center"/>
          </w:tcPr>
          <w:p w14:paraId="4E703EEF" w14:textId="770B5D0E" w:rsidR="00C03532" w:rsidRPr="00842469" w:rsidRDefault="00C03532" w:rsidP="005643A0">
            <w:pPr>
              <w:keepLines/>
              <w:spacing w:after="0"/>
              <w:jc w:val="center"/>
              <w:rPr>
                <w:ins w:id="1334" w:author="Verizon" w:date="2020-05-12T13:30:00Z"/>
                <w:rFonts w:ascii="Arial" w:eastAsia="SimSun" w:hAnsi="Arial" w:cs="Arial"/>
                <w:sz w:val="18"/>
                <w:lang w:val="en-US" w:eastAsia="fi-FI"/>
              </w:rPr>
            </w:pPr>
            <w:ins w:id="1335" w:author="Verizon" w:date="2020-05-12T13:30:00Z">
              <w:r w:rsidRPr="00842469">
                <w:rPr>
                  <w:rFonts w:ascii="Arial" w:eastAsia="SimSun" w:hAnsi="Arial" w:cs="Arial"/>
                  <w:sz w:val="18"/>
                  <w:lang w:eastAsia="zh-CN"/>
                </w:rPr>
                <w:t>DC</w:t>
              </w:r>
              <w:r w:rsidRPr="00842469">
                <w:rPr>
                  <w:rFonts w:ascii="Arial" w:eastAsia="SimSun" w:hAnsi="Arial" w:cs="Arial"/>
                  <w:sz w:val="18"/>
                </w:rPr>
                <w:t>_n</w:t>
              </w:r>
            </w:ins>
            <w:ins w:id="1336" w:author="Verizon" w:date="2020-05-12T13:31:00Z">
              <w:r w:rsidR="005643A0" w:rsidRPr="00842469">
                <w:rPr>
                  <w:rFonts w:ascii="Arial" w:eastAsia="SimSun" w:hAnsi="Arial" w:cs="Arial"/>
                  <w:sz w:val="18"/>
                </w:rPr>
                <w:t>66</w:t>
              </w:r>
            </w:ins>
            <w:ins w:id="1337" w:author="Verizon" w:date="2020-05-12T13:30:00Z">
              <w:r w:rsidRPr="00842469">
                <w:rPr>
                  <w:rFonts w:ascii="Arial" w:eastAsia="SimSun" w:hAnsi="Arial" w:cs="Arial"/>
                  <w:sz w:val="18"/>
                </w:rPr>
                <w:t>A-n77A</w:t>
              </w:r>
            </w:ins>
          </w:p>
        </w:tc>
        <w:tc>
          <w:tcPr>
            <w:tcW w:w="3969" w:type="dxa"/>
            <w:vMerge w:val="restart"/>
            <w:vAlign w:val="center"/>
          </w:tcPr>
          <w:p w14:paraId="432B24E6" w14:textId="699D3CB2" w:rsidR="00C03532" w:rsidRPr="00842469" w:rsidRDefault="00C03532" w:rsidP="005643A0">
            <w:pPr>
              <w:keepLines/>
              <w:spacing w:after="0"/>
              <w:jc w:val="center"/>
              <w:rPr>
                <w:ins w:id="1338" w:author="Verizon" w:date="2020-05-12T13:30:00Z"/>
                <w:rFonts w:ascii="Arial" w:eastAsia="SimSun" w:hAnsi="Arial" w:cs="Arial"/>
                <w:sz w:val="18"/>
                <w:lang w:eastAsia="zh-CN"/>
              </w:rPr>
            </w:pPr>
            <w:ins w:id="1339" w:author="Verizon" w:date="2020-05-12T13:30:00Z">
              <w:r w:rsidRPr="00842469">
                <w:rPr>
                  <w:rFonts w:ascii="Arial" w:eastAsia="SimSun" w:hAnsi="Arial" w:cs="Arial"/>
                  <w:sz w:val="18"/>
                  <w:lang w:eastAsia="zh-CN"/>
                </w:rPr>
                <w:t>DC</w:t>
              </w:r>
              <w:r w:rsidRPr="00842469">
                <w:rPr>
                  <w:rFonts w:ascii="Arial" w:eastAsia="SimSun" w:hAnsi="Arial" w:cs="Arial"/>
                  <w:sz w:val="18"/>
                </w:rPr>
                <w:t>_n</w:t>
              </w:r>
            </w:ins>
            <w:ins w:id="1340" w:author="Verizon" w:date="2020-05-12T13:31:00Z">
              <w:r w:rsidR="005643A0" w:rsidRPr="00842469">
                <w:rPr>
                  <w:rFonts w:ascii="Arial" w:eastAsia="SimSun" w:hAnsi="Arial" w:cs="Arial"/>
                  <w:sz w:val="18"/>
                </w:rPr>
                <w:t>66</w:t>
              </w:r>
            </w:ins>
            <w:ins w:id="1341" w:author="Verizon" w:date="2020-05-12T13:30:00Z">
              <w:r w:rsidRPr="00842469">
                <w:rPr>
                  <w:rFonts w:ascii="Arial" w:eastAsia="SimSun" w:hAnsi="Arial" w:cs="Arial"/>
                  <w:sz w:val="18"/>
                </w:rPr>
                <w:t>A-n77A</w:t>
              </w:r>
            </w:ins>
          </w:p>
        </w:tc>
      </w:tr>
      <w:tr w:rsidR="00C03532" w:rsidRPr="00842469" w14:paraId="20C75AA2" w14:textId="77777777" w:rsidTr="00C21E78">
        <w:trPr>
          <w:trHeight w:val="207"/>
          <w:jc w:val="center"/>
          <w:ins w:id="1342" w:author="Verizon" w:date="2020-05-12T13:30:00Z"/>
        </w:trPr>
        <w:tc>
          <w:tcPr>
            <w:tcW w:w="3823" w:type="dxa"/>
            <w:vMerge/>
            <w:vAlign w:val="center"/>
          </w:tcPr>
          <w:p w14:paraId="75525383" w14:textId="77777777" w:rsidR="00C03532" w:rsidRPr="00842469" w:rsidRDefault="00C03532" w:rsidP="00C21E78">
            <w:pPr>
              <w:keepLines/>
              <w:spacing w:after="0"/>
              <w:jc w:val="center"/>
              <w:rPr>
                <w:ins w:id="1343" w:author="Verizon" w:date="2020-05-12T13:30:00Z"/>
                <w:rFonts w:ascii="Arial" w:eastAsia="SimSun" w:hAnsi="Arial" w:cs="Arial"/>
                <w:sz w:val="18"/>
                <w:lang w:val="fi-FI" w:eastAsia="fi-FI"/>
              </w:rPr>
            </w:pPr>
          </w:p>
        </w:tc>
        <w:tc>
          <w:tcPr>
            <w:tcW w:w="3969" w:type="dxa"/>
            <w:vMerge/>
            <w:vAlign w:val="center"/>
          </w:tcPr>
          <w:p w14:paraId="725ACF15" w14:textId="77777777" w:rsidR="00C03532" w:rsidRPr="00842469" w:rsidRDefault="00C03532" w:rsidP="00C21E78">
            <w:pPr>
              <w:keepLines/>
              <w:spacing w:after="0"/>
              <w:jc w:val="center"/>
              <w:rPr>
                <w:ins w:id="1344" w:author="Verizon" w:date="2020-05-12T13:30:00Z"/>
                <w:rFonts w:ascii="Arial" w:eastAsia="SimSun" w:hAnsi="Arial" w:cs="Arial"/>
                <w:sz w:val="18"/>
                <w:lang w:val="fi-FI" w:eastAsia="fi-FI"/>
              </w:rPr>
            </w:pPr>
          </w:p>
        </w:tc>
      </w:tr>
    </w:tbl>
    <w:p w14:paraId="1AECB206" w14:textId="77777777" w:rsidR="00C03532" w:rsidRPr="00842469" w:rsidRDefault="00C03532" w:rsidP="00C03532">
      <w:pPr>
        <w:rPr>
          <w:ins w:id="1345" w:author="Verizon" w:date="2020-05-12T13:30:00Z"/>
          <w:rFonts w:ascii="Arial" w:hAnsi="Arial" w:cs="Arial"/>
          <w:bCs/>
        </w:rPr>
      </w:pPr>
    </w:p>
    <w:p w14:paraId="05765A5D" w14:textId="77777777" w:rsidR="00C03532" w:rsidRPr="00842469" w:rsidRDefault="00C03532" w:rsidP="00C03532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842469">
        <w:rPr>
          <w:rFonts w:ascii="Arial" w:hAnsi="Arial" w:cs="Arial"/>
          <w:b/>
          <w:color w:val="FF0000"/>
          <w:sz w:val="36"/>
        </w:rPr>
        <w:t>&lt;Start of Text Proposal&gt;</w:t>
      </w:r>
    </w:p>
    <w:p w14:paraId="1E9E0700" w14:textId="77777777" w:rsidR="00B25766" w:rsidRPr="00842469" w:rsidRDefault="00B25766">
      <w:pPr>
        <w:rPr>
          <w:rFonts w:ascii="Arial" w:hAnsi="Arial" w:cs="Arial"/>
        </w:rPr>
      </w:pPr>
    </w:p>
    <w:p w14:paraId="3CD21647" w14:textId="77777777" w:rsidR="00C03532" w:rsidRPr="00842469" w:rsidRDefault="00C03532">
      <w:pPr>
        <w:rPr>
          <w:rFonts w:ascii="Arial" w:hAnsi="Arial" w:cs="Arial"/>
        </w:rPr>
      </w:pPr>
    </w:p>
    <w:p w14:paraId="62AD86A5" w14:textId="77777777" w:rsidR="00C03532" w:rsidRPr="00842469" w:rsidRDefault="00C03532">
      <w:pPr>
        <w:rPr>
          <w:rFonts w:ascii="Arial" w:hAnsi="Arial" w:cs="Arial"/>
        </w:rPr>
      </w:pPr>
    </w:p>
    <w:sectPr w:rsidR="00C03532" w:rsidRPr="0084246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BDC20C4" w14:textId="77777777" w:rsidR="00BB330D" w:rsidRDefault="00BB330D" w:rsidP="00B37B6A">
      <w:pPr>
        <w:spacing w:after="0"/>
      </w:pPr>
      <w:r>
        <w:separator/>
      </w:r>
    </w:p>
  </w:endnote>
  <w:endnote w:type="continuationSeparator" w:id="0">
    <w:p w14:paraId="0D2E7C43" w14:textId="77777777" w:rsidR="00BB330D" w:rsidRDefault="00BB330D" w:rsidP="00B37B6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Yu Mincho">
    <w:altName w:val="MS Gothic"/>
    <w:charset w:val="80"/>
    <w:family w:val="roman"/>
    <w:pitch w:val="variable"/>
    <w:sig w:usb0="00000000" w:usb1="2AC7FCFF" w:usb2="00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5CCE6BC" w14:textId="77777777" w:rsidR="00BB330D" w:rsidRDefault="00BB330D" w:rsidP="00B37B6A">
      <w:pPr>
        <w:spacing w:after="0"/>
      </w:pPr>
      <w:r>
        <w:separator/>
      </w:r>
    </w:p>
  </w:footnote>
  <w:footnote w:type="continuationSeparator" w:id="0">
    <w:p w14:paraId="1C3E6364" w14:textId="77777777" w:rsidR="00BB330D" w:rsidRDefault="00BB330D" w:rsidP="00B37B6A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8E71C4D"/>
    <w:multiLevelType w:val="hybridMultilevel"/>
    <w:tmpl w:val="724675C6"/>
    <w:lvl w:ilvl="0" w:tplc="5AE0A6DA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29D2040"/>
    <w:multiLevelType w:val="hybridMultilevel"/>
    <w:tmpl w:val="E612BF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74C1EB3"/>
    <w:multiLevelType w:val="hybridMultilevel"/>
    <w:tmpl w:val="E16EC4C2"/>
    <w:lvl w:ilvl="0" w:tplc="7F068576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  <w:num w:numId="4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Verizon">
    <w15:presenceInfo w15:providerId="None" w15:userId="Veriz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oNotDisplayPageBoundaries/>
  <w:bordersDoNotSurroundHeader/>
  <w:bordersDoNotSurroundFooter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5766"/>
    <w:rsid w:val="0000380C"/>
    <w:rsid w:val="0001128F"/>
    <w:rsid w:val="00012957"/>
    <w:rsid w:val="00015239"/>
    <w:rsid w:val="00031E97"/>
    <w:rsid w:val="00036E32"/>
    <w:rsid w:val="00045D48"/>
    <w:rsid w:val="00060593"/>
    <w:rsid w:val="000609E8"/>
    <w:rsid w:val="0006563E"/>
    <w:rsid w:val="00074933"/>
    <w:rsid w:val="00095042"/>
    <w:rsid w:val="000B2935"/>
    <w:rsid w:val="000B4EA5"/>
    <w:rsid w:val="000D31E9"/>
    <w:rsid w:val="000E1DFB"/>
    <w:rsid w:val="000F472B"/>
    <w:rsid w:val="000F66DC"/>
    <w:rsid w:val="000F75B9"/>
    <w:rsid w:val="00111557"/>
    <w:rsid w:val="00114585"/>
    <w:rsid w:val="00124983"/>
    <w:rsid w:val="0012573A"/>
    <w:rsid w:val="00140582"/>
    <w:rsid w:val="00141E1A"/>
    <w:rsid w:val="0014684C"/>
    <w:rsid w:val="00163F98"/>
    <w:rsid w:val="00164504"/>
    <w:rsid w:val="001660CD"/>
    <w:rsid w:val="00170916"/>
    <w:rsid w:val="00174386"/>
    <w:rsid w:val="001B3905"/>
    <w:rsid w:val="001C2999"/>
    <w:rsid w:val="001C32D2"/>
    <w:rsid w:val="001C59B2"/>
    <w:rsid w:val="001F709D"/>
    <w:rsid w:val="002264B1"/>
    <w:rsid w:val="00230595"/>
    <w:rsid w:val="00241CB3"/>
    <w:rsid w:val="002433D1"/>
    <w:rsid w:val="00271DB0"/>
    <w:rsid w:val="002820F1"/>
    <w:rsid w:val="002A33ED"/>
    <w:rsid w:val="002A71CB"/>
    <w:rsid w:val="002B7CA3"/>
    <w:rsid w:val="002C1287"/>
    <w:rsid w:val="002C42F3"/>
    <w:rsid w:val="002C438E"/>
    <w:rsid w:val="002F473E"/>
    <w:rsid w:val="00302A60"/>
    <w:rsid w:val="0030354C"/>
    <w:rsid w:val="00320BB4"/>
    <w:rsid w:val="00326D36"/>
    <w:rsid w:val="00332260"/>
    <w:rsid w:val="003379CC"/>
    <w:rsid w:val="00351375"/>
    <w:rsid w:val="003532EB"/>
    <w:rsid w:val="00370ED1"/>
    <w:rsid w:val="003738FB"/>
    <w:rsid w:val="003864B2"/>
    <w:rsid w:val="003B165F"/>
    <w:rsid w:val="003B5802"/>
    <w:rsid w:val="003E35E2"/>
    <w:rsid w:val="003F0543"/>
    <w:rsid w:val="003F1633"/>
    <w:rsid w:val="003F4D48"/>
    <w:rsid w:val="003F69CB"/>
    <w:rsid w:val="004109A8"/>
    <w:rsid w:val="0042215A"/>
    <w:rsid w:val="00453833"/>
    <w:rsid w:val="00467CE1"/>
    <w:rsid w:val="004722EA"/>
    <w:rsid w:val="0049469D"/>
    <w:rsid w:val="004C66FF"/>
    <w:rsid w:val="004D26CB"/>
    <w:rsid w:val="004E5BBA"/>
    <w:rsid w:val="004F02BC"/>
    <w:rsid w:val="004F0823"/>
    <w:rsid w:val="005000D1"/>
    <w:rsid w:val="005236B0"/>
    <w:rsid w:val="0052697A"/>
    <w:rsid w:val="00545D5D"/>
    <w:rsid w:val="005523AD"/>
    <w:rsid w:val="0055450C"/>
    <w:rsid w:val="005643A0"/>
    <w:rsid w:val="0057076B"/>
    <w:rsid w:val="005918EF"/>
    <w:rsid w:val="00592D36"/>
    <w:rsid w:val="005A01C4"/>
    <w:rsid w:val="005A2C4E"/>
    <w:rsid w:val="005A7881"/>
    <w:rsid w:val="005D34B3"/>
    <w:rsid w:val="005D5C03"/>
    <w:rsid w:val="005E401F"/>
    <w:rsid w:val="005F0494"/>
    <w:rsid w:val="005F48A8"/>
    <w:rsid w:val="005F57D3"/>
    <w:rsid w:val="006034FE"/>
    <w:rsid w:val="0060705C"/>
    <w:rsid w:val="00615A5B"/>
    <w:rsid w:val="00620BFC"/>
    <w:rsid w:val="00631C17"/>
    <w:rsid w:val="00640371"/>
    <w:rsid w:val="0064409B"/>
    <w:rsid w:val="00654683"/>
    <w:rsid w:val="00663E63"/>
    <w:rsid w:val="00670F20"/>
    <w:rsid w:val="006756D5"/>
    <w:rsid w:val="00682C5E"/>
    <w:rsid w:val="00690E04"/>
    <w:rsid w:val="006A5E71"/>
    <w:rsid w:val="006A7784"/>
    <w:rsid w:val="006B4C2B"/>
    <w:rsid w:val="006B6165"/>
    <w:rsid w:val="006B6E45"/>
    <w:rsid w:val="006C13D6"/>
    <w:rsid w:val="006C64EB"/>
    <w:rsid w:val="006D5B66"/>
    <w:rsid w:val="0070336B"/>
    <w:rsid w:val="00717AD9"/>
    <w:rsid w:val="007255B9"/>
    <w:rsid w:val="00727BCB"/>
    <w:rsid w:val="00733C6B"/>
    <w:rsid w:val="00733D65"/>
    <w:rsid w:val="007568A2"/>
    <w:rsid w:val="00762E98"/>
    <w:rsid w:val="00772B15"/>
    <w:rsid w:val="00776BCE"/>
    <w:rsid w:val="0078693A"/>
    <w:rsid w:val="007F5BAE"/>
    <w:rsid w:val="00812046"/>
    <w:rsid w:val="00816F48"/>
    <w:rsid w:val="00821A07"/>
    <w:rsid w:val="00826E58"/>
    <w:rsid w:val="00827A89"/>
    <w:rsid w:val="0083426B"/>
    <w:rsid w:val="00842469"/>
    <w:rsid w:val="00844CA4"/>
    <w:rsid w:val="00850831"/>
    <w:rsid w:val="00874E14"/>
    <w:rsid w:val="008803B9"/>
    <w:rsid w:val="00886E5C"/>
    <w:rsid w:val="00897FC1"/>
    <w:rsid w:val="008C48DF"/>
    <w:rsid w:val="008C5AC7"/>
    <w:rsid w:val="00911CA6"/>
    <w:rsid w:val="0092201A"/>
    <w:rsid w:val="0093622F"/>
    <w:rsid w:val="009610A9"/>
    <w:rsid w:val="0096255B"/>
    <w:rsid w:val="00964053"/>
    <w:rsid w:val="00983509"/>
    <w:rsid w:val="009A0EE7"/>
    <w:rsid w:val="009B3368"/>
    <w:rsid w:val="009E39F7"/>
    <w:rsid w:val="00A55E74"/>
    <w:rsid w:val="00A70A8D"/>
    <w:rsid w:val="00A80329"/>
    <w:rsid w:val="00A9049A"/>
    <w:rsid w:val="00A95727"/>
    <w:rsid w:val="00A97E51"/>
    <w:rsid w:val="00AD2AFA"/>
    <w:rsid w:val="00AD5860"/>
    <w:rsid w:val="00AE2751"/>
    <w:rsid w:val="00AF0158"/>
    <w:rsid w:val="00AF4144"/>
    <w:rsid w:val="00AF6157"/>
    <w:rsid w:val="00AF75B0"/>
    <w:rsid w:val="00B04E97"/>
    <w:rsid w:val="00B12E76"/>
    <w:rsid w:val="00B13EFE"/>
    <w:rsid w:val="00B22274"/>
    <w:rsid w:val="00B25766"/>
    <w:rsid w:val="00B37B6A"/>
    <w:rsid w:val="00B56A26"/>
    <w:rsid w:val="00B75EF4"/>
    <w:rsid w:val="00B914F7"/>
    <w:rsid w:val="00BB28BD"/>
    <w:rsid w:val="00BB330D"/>
    <w:rsid w:val="00BB72F0"/>
    <w:rsid w:val="00BC23B2"/>
    <w:rsid w:val="00BD7278"/>
    <w:rsid w:val="00BF556D"/>
    <w:rsid w:val="00C03532"/>
    <w:rsid w:val="00C04E95"/>
    <w:rsid w:val="00C13639"/>
    <w:rsid w:val="00C14B7E"/>
    <w:rsid w:val="00C21E78"/>
    <w:rsid w:val="00C245EE"/>
    <w:rsid w:val="00C26F6E"/>
    <w:rsid w:val="00C33144"/>
    <w:rsid w:val="00C479F8"/>
    <w:rsid w:val="00C615C5"/>
    <w:rsid w:val="00C82C25"/>
    <w:rsid w:val="00C919C5"/>
    <w:rsid w:val="00CA759C"/>
    <w:rsid w:val="00CB0947"/>
    <w:rsid w:val="00CB169B"/>
    <w:rsid w:val="00CB66F1"/>
    <w:rsid w:val="00CC0F89"/>
    <w:rsid w:val="00CC3D97"/>
    <w:rsid w:val="00CC44A1"/>
    <w:rsid w:val="00CD6EE1"/>
    <w:rsid w:val="00CE6B73"/>
    <w:rsid w:val="00D03640"/>
    <w:rsid w:val="00D06383"/>
    <w:rsid w:val="00D139E5"/>
    <w:rsid w:val="00D2628A"/>
    <w:rsid w:val="00D35494"/>
    <w:rsid w:val="00D45E6C"/>
    <w:rsid w:val="00D7142F"/>
    <w:rsid w:val="00D763B8"/>
    <w:rsid w:val="00D87ABD"/>
    <w:rsid w:val="00D92193"/>
    <w:rsid w:val="00DA6375"/>
    <w:rsid w:val="00DC515C"/>
    <w:rsid w:val="00DD22CB"/>
    <w:rsid w:val="00DD4E29"/>
    <w:rsid w:val="00E00264"/>
    <w:rsid w:val="00E256DF"/>
    <w:rsid w:val="00E27A05"/>
    <w:rsid w:val="00E30490"/>
    <w:rsid w:val="00E47EFD"/>
    <w:rsid w:val="00E516C1"/>
    <w:rsid w:val="00E54815"/>
    <w:rsid w:val="00E658B6"/>
    <w:rsid w:val="00E82139"/>
    <w:rsid w:val="00E82ADD"/>
    <w:rsid w:val="00E82F21"/>
    <w:rsid w:val="00E90AF6"/>
    <w:rsid w:val="00EA2C0F"/>
    <w:rsid w:val="00EC1070"/>
    <w:rsid w:val="00EF66AB"/>
    <w:rsid w:val="00F138F7"/>
    <w:rsid w:val="00F22A1C"/>
    <w:rsid w:val="00F457A4"/>
    <w:rsid w:val="00F52F16"/>
    <w:rsid w:val="00F55A97"/>
    <w:rsid w:val="00F7224D"/>
    <w:rsid w:val="00F738B9"/>
    <w:rsid w:val="00F76579"/>
    <w:rsid w:val="00F82629"/>
    <w:rsid w:val="00F9582A"/>
    <w:rsid w:val="00FA1944"/>
    <w:rsid w:val="00FC0F3D"/>
    <w:rsid w:val="00FD3A1A"/>
    <w:rsid w:val="00FD464F"/>
    <w:rsid w:val="00FE24A1"/>
    <w:rsid w:val="00FF7E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FA74A3"/>
  <w15:chartTrackingRefBased/>
  <w15:docId w15:val="{13CBBA6D-190E-41A2-8CE5-2ECF270D17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5766"/>
    <w:pPr>
      <w:spacing w:after="18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2576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qFormat/>
    <w:rsid w:val="00B25766"/>
    <w:pP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B25766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B25766"/>
    <w:pPr>
      <w:ind w:left="1418" w:hanging="1418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B25766"/>
    <w:rPr>
      <w:rFonts w:ascii="Times New Roman" w:eastAsia="Times New Roman" w:hAnsi="Times New Roman" w:cs="Times New Roman"/>
      <w:sz w:val="32"/>
      <w:szCs w:val="20"/>
      <w:lang w:val="en-GB"/>
    </w:rPr>
  </w:style>
  <w:style w:type="character" w:customStyle="1" w:styleId="Heading3Char">
    <w:name w:val="Heading 3 Char"/>
    <w:basedOn w:val="DefaultParagraphFont"/>
    <w:link w:val="Heading3"/>
    <w:rsid w:val="00B25766"/>
    <w:rPr>
      <w:rFonts w:ascii="Times New Roman" w:eastAsia="Times New Roman" w:hAnsi="Times New Roman" w:cs="Times New Roman"/>
      <w:sz w:val="28"/>
      <w:szCs w:val="20"/>
      <w:lang w:val="en-GB"/>
    </w:rPr>
  </w:style>
  <w:style w:type="character" w:customStyle="1" w:styleId="Heading4Char">
    <w:name w:val="Heading 4 Char"/>
    <w:basedOn w:val="DefaultParagraphFont"/>
    <w:link w:val="Heading4"/>
    <w:rsid w:val="00B25766"/>
    <w:rPr>
      <w:rFonts w:ascii="Times New Roman" w:eastAsia="Times New Roman" w:hAnsi="Times New Roman" w:cs="Times New Roman"/>
      <w:sz w:val="24"/>
      <w:szCs w:val="20"/>
      <w:lang w:val="en-GB"/>
    </w:rPr>
  </w:style>
  <w:style w:type="character" w:customStyle="1" w:styleId="TAHCar">
    <w:name w:val="TAH Car"/>
    <w:link w:val="TAH"/>
    <w:qFormat/>
    <w:rsid w:val="00B25766"/>
    <w:rPr>
      <w:rFonts w:ascii="Arial" w:hAnsi="Arial"/>
      <w:b/>
      <w:sz w:val="18"/>
      <w:lang w:val="en-GB"/>
    </w:rPr>
  </w:style>
  <w:style w:type="character" w:customStyle="1" w:styleId="THChar">
    <w:name w:val="TH Char"/>
    <w:link w:val="TH"/>
    <w:qFormat/>
    <w:rsid w:val="00B25766"/>
    <w:rPr>
      <w:rFonts w:ascii="Arial" w:hAnsi="Arial"/>
      <w:b/>
      <w:lang w:val="en-GB"/>
    </w:rPr>
  </w:style>
  <w:style w:type="paragraph" w:customStyle="1" w:styleId="TAH">
    <w:name w:val="TAH"/>
    <w:basedOn w:val="Normal"/>
    <w:link w:val="TAHCar"/>
    <w:qFormat/>
    <w:rsid w:val="00B25766"/>
    <w:pPr>
      <w:keepNext/>
      <w:keepLines/>
      <w:spacing w:after="0"/>
      <w:jc w:val="center"/>
    </w:pPr>
    <w:rPr>
      <w:rFonts w:ascii="Arial" w:eastAsiaTheme="minorHAnsi" w:hAnsi="Arial" w:cstheme="minorBidi"/>
      <w:b/>
      <w:sz w:val="18"/>
      <w:szCs w:val="22"/>
    </w:rPr>
  </w:style>
  <w:style w:type="paragraph" w:customStyle="1" w:styleId="TH">
    <w:name w:val="TH"/>
    <w:basedOn w:val="Normal"/>
    <w:next w:val="Normal"/>
    <w:link w:val="THChar"/>
    <w:qFormat/>
    <w:rsid w:val="00B25766"/>
    <w:pPr>
      <w:keepNext/>
      <w:keepLines/>
      <w:overflowPunct w:val="0"/>
      <w:autoSpaceDE w:val="0"/>
      <w:autoSpaceDN w:val="0"/>
      <w:adjustRightInd w:val="0"/>
      <w:spacing w:before="60"/>
      <w:jc w:val="center"/>
      <w:textAlignment w:val="baseline"/>
    </w:pPr>
    <w:rPr>
      <w:rFonts w:ascii="Arial" w:eastAsiaTheme="minorHAnsi" w:hAnsi="Arial" w:cstheme="minorBidi"/>
      <w:b/>
      <w:sz w:val="22"/>
      <w:szCs w:val="22"/>
    </w:rPr>
  </w:style>
  <w:style w:type="character" w:customStyle="1" w:styleId="Heading1Char">
    <w:name w:val="Heading 1 Char"/>
    <w:basedOn w:val="DefaultParagraphFont"/>
    <w:link w:val="Heading1"/>
    <w:uiPriority w:val="9"/>
    <w:rsid w:val="00B2576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erChar">
    <w:name w:val="Header Char"/>
    <w:aliases w:val="header odd Char,header odd1 Char,header odd2 Char,header odd3 Char,header odd4 Char,header odd5 Char,header odd6 Char,header Char,header1 Char,header2 Char,header3 Char,header odd11 Char,header odd21 Char,header odd7 Char,header4 Char,h Char"/>
    <w:basedOn w:val="DefaultParagraphFont"/>
    <w:link w:val="Header"/>
    <w:locked/>
    <w:rsid w:val="00B25766"/>
    <w:rPr>
      <w:rFonts w:ascii="Arial" w:eastAsia="SimSun" w:hAnsi="Arial" w:cs="Times New Roman"/>
      <w:b/>
      <w:noProof/>
      <w:sz w:val="18"/>
      <w:szCs w:val="20"/>
      <w:lang w:val="en-GB"/>
    </w:rPr>
  </w:style>
  <w:style w:type="paragraph" w:styleId="Header">
    <w:name w:val="header"/>
    <w:aliases w:val="header odd,header odd1,header odd2,header odd3,header odd4,header odd5,header odd6,header,header1,header2,header3,header odd11,header odd21,header odd7,header4,header odd8,header odd9,header5,header odd12,header11,header21,header odd22,header31,h"/>
    <w:link w:val="HeaderChar"/>
    <w:unhideWhenUsed/>
    <w:rsid w:val="00B25766"/>
    <w:pPr>
      <w:widowControl w:val="0"/>
      <w:spacing w:after="0" w:line="240" w:lineRule="auto"/>
    </w:pPr>
    <w:rPr>
      <w:rFonts w:ascii="Arial" w:eastAsia="SimSun" w:hAnsi="Arial" w:cs="Times New Roman"/>
      <w:b/>
      <w:noProof/>
      <w:sz w:val="18"/>
      <w:szCs w:val="20"/>
      <w:lang w:val="en-GB"/>
    </w:rPr>
  </w:style>
  <w:style w:type="character" w:customStyle="1" w:styleId="HeaderChar1">
    <w:name w:val="Header Char1"/>
    <w:basedOn w:val="DefaultParagraphFont"/>
    <w:uiPriority w:val="99"/>
    <w:semiHidden/>
    <w:rsid w:val="00B25766"/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B3">
    <w:name w:val="B3"/>
    <w:basedOn w:val="List3"/>
    <w:rsid w:val="00B25766"/>
    <w:pPr>
      <w:spacing w:after="0"/>
      <w:ind w:left="1135" w:hanging="284"/>
      <w:contextualSpacing w:val="0"/>
    </w:pPr>
    <w:rPr>
      <w:sz w:val="24"/>
      <w:szCs w:val="24"/>
      <w:lang w:val="en-US"/>
    </w:rPr>
  </w:style>
  <w:style w:type="paragraph" w:styleId="List3">
    <w:name w:val="List 3"/>
    <w:basedOn w:val="Normal"/>
    <w:uiPriority w:val="99"/>
    <w:semiHidden/>
    <w:unhideWhenUsed/>
    <w:rsid w:val="00B25766"/>
    <w:pPr>
      <w:ind w:left="1080" w:hanging="360"/>
      <w:contextualSpacing/>
    </w:pPr>
  </w:style>
  <w:style w:type="character" w:customStyle="1" w:styleId="TANChar">
    <w:name w:val="TAN Char"/>
    <w:link w:val="TAN"/>
    <w:qFormat/>
    <w:rsid w:val="0030354C"/>
    <w:rPr>
      <w:rFonts w:ascii="Arial" w:hAnsi="Arial"/>
      <w:sz w:val="18"/>
      <w:lang w:val="en-GB"/>
    </w:rPr>
  </w:style>
  <w:style w:type="character" w:customStyle="1" w:styleId="TACChar">
    <w:name w:val="TAC Char"/>
    <w:link w:val="TAC"/>
    <w:qFormat/>
    <w:rsid w:val="0030354C"/>
    <w:rPr>
      <w:rFonts w:ascii="Arial" w:hAnsi="Arial"/>
      <w:sz w:val="18"/>
      <w:lang w:val="en-GB"/>
    </w:rPr>
  </w:style>
  <w:style w:type="paragraph" w:customStyle="1" w:styleId="TAC">
    <w:name w:val="TAC"/>
    <w:basedOn w:val="Normal"/>
    <w:link w:val="TACChar"/>
    <w:qFormat/>
    <w:rsid w:val="0030354C"/>
    <w:pPr>
      <w:keepNext/>
      <w:keepLines/>
      <w:spacing w:after="0"/>
      <w:jc w:val="center"/>
    </w:pPr>
    <w:rPr>
      <w:rFonts w:ascii="Arial" w:eastAsiaTheme="minorHAnsi" w:hAnsi="Arial" w:cstheme="minorBidi"/>
      <w:sz w:val="18"/>
      <w:szCs w:val="22"/>
    </w:rPr>
  </w:style>
  <w:style w:type="paragraph" w:customStyle="1" w:styleId="TAN">
    <w:name w:val="TAN"/>
    <w:basedOn w:val="Normal"/>
    <w:link w:val="TANChar"/>
    <w:qFormat/>
    <w:rsid w:val="0030354C"/>
    <w:pPr>
      <w:keepNext/>
      <w:keepLines/>
      <w:spacing w:after="0"/>
      <w:ind w:left="851" w:hanging="851"/>
    </w:pPr>
    <w:rPr>
      <w:rFonts w:ascii="Arial" w:eastAsiaTheme="minorHAnsi" w:hAnsi="Arial" w:cstheme="minorBidi"/>
      <w:sz w:val="18"/>
      <w:szCs w:val="22"/>
    </w:rPr>
  </w:style>
  <w:style w:type="paragraph" w:styleId="NoSpacing">
    <w:name w:val="No Spacing"/>
    <w:uiPriority w:val="1"/>
    <w:qFormat/>
    <w:rsid w:val="00467CE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TAL">
    <w:name w:val="TAL"/>
    <w:basedOn w:val="Normal"/>
    <w:link w:val="TALCar"/>
    <w:qFormat/>
    <w:rsid w:val="005000D1"/>
    <w:pPr>
      <w:keepNext/>
      <w:keepLines/>
      <w:spacing w:after="0"/>
    </w:pPr>
    <w:rPr>
      <w:rFonts w:ascii="Arial" w:eastAsia="SimSun" w:hAnsi="Arial"/>
      <w:sz w:val="18"/>
    </w:rPr>
  </w:style>
  <w:style w:type="character" w:customStyle="1" w:styleId="TALCar">
    <w:name w:val="TAL Car"/>
    <w:link w:val="TAL"/>
    <w:qFormat/>
    <w:rsid w:val="005000D1"/>
    <w:rPr>
      <w:rFonts w:ascii="Arial" w:eastAsia="SimSun" w:hAnsi="Arial" w:cs="Times New Roman"/>
      <w:sz w:val="18"/>
      <w:szCs w:val="20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1CB3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1CB3"/>
    <w:rPr>
      <w:rFonts w:ascii="Segoe UI" w:eastAsia="Times New Roman" w:hAnsi="Segoe UI" w:cs="Segoe UI"/>
      <w:sz w:val="18"/>
      <w:szCs w:val="18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B37B6A"/>
    <w:pPr>
      <w:tabs>
        <w:tab w:val="center" w:pos="4513"/>
        <w:tab w:val="right" w:pos="902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B37B6A"/>
    <w:rPr>
      <w:rFonts w:ascii="Times New Roman" w:eastAsia="Times New Roman" w:hAnsi="Times New Roman" w:cs="Times New Roman"/>
      <w:sz w:val="18"/>
      <w:szCs w:val="18"/>
      <w:lang w:val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733C6B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33C6B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33C6B"/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33C6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33C6B"/>
    <w:rPr>
      <w:rFonts w:ascii="Times New Roman" w:eastAsia="Times New Roman" w:hAnsi="Times New Roman" w:cs="Times New Roman"/>
      <w:b/>
      <w:bCs/>
      <w:sz w:val="20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14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3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99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9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microsoft.com/office/2011/relationships/people" Target="peop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6</Pages>
  <Words>1329</Words>
  <Characters>7579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erizon</Company>
  <LinksUpToDate>false</LinksUpToDate>
  <CharactersWithSpaces>88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rizon</dc:creator>
  <cp:keywords/>
  <dc:description/>
  <cp:lastModifiedBy>Verizon</cp:lastModifiedBy>
  <cp:revision>8</cp:revision>
  <dcterms:created xsi:type="dcterms:W3CDTF">2020-05-21T14:32:00Z</dcterms:created>
  <dcterms:modified xsi:type="dcterms:W3CDTF">2020-05-22T03:07:00Z</dcterms:modified>
</cp:coreProperties>
</file>